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9153CC" w14:textId="77777777" w:rsidR="00F00091" w:rsidRPr="00F00091" w:rsidRDefault="00F00091" w:rsidP="005C3E7B">
      <w:pPr>
        <w:spacing w:after="360"/>
        <w:rPr>
          <w:b/>
          <w:i/>
          <w:color w:val="0000CC"/>
          <w:sz w:val="44"/>
        </w:rPr>
      </w:pPr>
      <w:r w:rsidRPr="00F00091">
        <w:rPr>
          <w:b/>
          <w:i/>
          <w:color w:val="0000CC"/>
          <w:sz w:val="44"/>
        </w:rPr>
        <w:t>Lecture Five</w:t>
      </w:r>
    </w:p>
    <w:p w14:paraId="6A487B32" w14:textId="77777777" w:rsidR="002A50E6" w:rsidRPr="00715763" w:rsidRDefault="002A50E6" w:rsidP="005C3E7B">
      <w:pPr>
        <w:spacing w:after="360"/>
        <w:rPr>
          <w:b/>
          <w:color w:val="0000CC"/>
          <w:sz w:val="32"/>
        </w:rPr>
      </w:pPr>
      <w:r w:rsidRPr="00715763">
        <w:rPr>
          <w:b/>
          <w:i/>
          <w:color w:val="0000CC"/>
          <w:sz w:val="32"/>
        </w:rPr>
        <w:t xml:space="preserve">Section </w:t>
      </w:r>
      <w:r w:rsidR="00F00091">
        <w:rPr>
          <w:b/>
          <w:color w:val="0000CC"/>
          <w:sz w:val="36"/>
        </w:rPr>
        <w:t>5.1</w:t>
      </w:r>
      <w:r w:rsidRPr="00715763">
        <w:rPr>
          <w:b/>
          <w:color w:val="0000CC"/>
          <w:sz w:val="36"/>
        </w:rPr>
        <w:t xml:space="preserve"> </w:t>
      </w:r>
      <w:r w:rsidRPr="00715763">
        <w:rPr>
          <w:b/>
          <w:color w:val="0000CC"/>
          <w:sz w:val="32"/>
        </w:rPr>
        <w:t>–</w:t>
      </w:r>
      <w:r w:rsidR="002971C9">
        <w:rPr>
          <w:b/>
          <w:color w:val="0000CC"/>
          <w:sz w:val="32"/>
        </w:rPr>
        <w:t xml:space="preserve"> </w:t>
      </w:r>
      <w:r w:rsidR="00715763" w:rsidRPr="00715763">
        <w:rPr>
          <w:rFonts w:cs="Times New Roman"/>
          <w:b/>
          <w:color w:val="0000CC"/>
          <w:sz w:val="36"/>
          <w:szCs w:val="24"/>
        </w:rPr>
        <w:t>Cramer’s Rule</w:t>
      </w:r>
    </w:p>
    <w:p w14:paraId="79AB0EF1" w14:textId="77777777" w:rsidR="00D27C3B" w:rsidRPr="00D27C3B" w:rsidRDefault="00D27C3B" w:rsidP="00D27C3B">
      <w:pPr>
        <w:spacing w:after="240"/>
        <w:rPr>
          <w:b/>
          <w:i/>
          <w:color w:val="632423" w:themeColor="accent2" w:themeShade="80"/>
          <w:sz w:val="32"/>
        </w:rPr>
      </w:pPr>
      <w:r w:rsidRPr="00D27C3B">
        <w:rPr>
          <w:b/>
          <w:i/>
          <w:color w:val="632423" w:themeColor="accent2" w:themeShade="80"/>
          <w:sz w:val="32"/>
        </w:rPr>
        <w:t>Cramer's Rule</w:t>
      </w:r>
    </w:p>
    <w:p w14:paraId="32693554" w14:textId="77777777" w:rsidR="0014271D" w:rsidRPr="0014271D" w:rsidRDefault="0014271D" w:rsidP="007D2B6A">
      <w:pPr>
        <w:tabs>
          <w:tab w:val="left" w:pos="1845"/>
        </w:tabs>
      </w:pPr>
      <w:r w:rsidRPr="0014271D">
        <w:t xml:space="preserve">Given: </w:t>
      </w:r>
      <w:r w:rsidR="007D2B6A">
        <w:tab/>
      </w:r>
    </w:p>
    <w:p w14:paraId="092FA213" w14:textId="77777777" w:rsidR="0014271D" w:rsidRPr="0014271D" w:rsidRDefault="00FD7621" w:rsidP="0014271D">
      <w:pPr>
        <w:ind w:left="720"/>
      </w:pPr>
      <w:r w:rsidRPr="00FD7621">
        <w:rPr>
          <w:position w:val="-36"/>
        </w:rPr>
        <w:object w:dxaOrig="1579" w:dyaOrig="840" w14:anchorId="43E92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78.65pt;height:42pt" o:ole="">
            <v:imagedata r:id="rId8" o:title=""/>
          </v:shape>
          <o:OLEObject Type="Embed" ProgID="Equation.DSMT4" ShapeID="_x0000_i1060" DrawAspect="Content" ObjectID="_1617216063" r:id="rId9"/>
        </w:object>
      </w:r>
    </w:p>
    <w:p w14:paraId="03695C1E" w14:textId="77777777" w:rsidR="0014271D" w:rsidRPr="0014271D" w:rsidRDefault="0014271D" w:rsidP="002971C9"/>
    <w:p w14:paraId="7BFF9AA0" w14:textId="77777777" w:rsidR="0014271D" w:rsidRPr="0014271D" w:rsidRDefault="00FD7621" w:rsidP="0014271D">
      <w:pPr>
        <w:tabs>
          <w:tab w:val="left" w:pos="1440"/>
          <w:tab w:val="left" w:pos="2880"/>
        </w:tabs>
        <w:rPr>
          <w:position w:val="-22"/>
          <w:sz w:val="28"/>
        </w:rPr>
      </w:pPr>
      <w:r w:rsidRPr="00FD7621">
        <w:rPr>
          <w:position w:val="-10"/>
          <w:sz w:val="28"/>
        </w:rPr>
        <w:object w:dxaOrig="960" w:dyaOrig="320" w14:anchorId="6272A00B">
          <v:shape id="_x0000_i1061" type="#_x0000_t75" style="width:48pt;height:15.65pt" o:ole="">
            <v:imagedata r:id="rId10" o:title=""/>
          </v:shape>
          <o:OLEObject Type="Embed" ProgID="Equation.DSMT4" ShapeID="_x0000_i1061" DrawAspect="Content" ObjectID="_1617216064" r:id="rId11"/>
        </w:object>
      </w:r>
      <w:r w:rsidR="0014271D" w:rsidRPr="0014271D">
        <w:rPr>
          <w:position w:val="-22"/>
          <w:sz w:val="28"/>
        </w:rPr>
        <w:tab/>
      </w:r>
      <w:r w:rsidRPr="00FD7621">
        <w:rPr>
          <w:position w:val="-20"/>
          <w:sz w:val="28"/>
        </w:rPr>
        <w:object w:dxaOrig="800" w:dyaOrig="580" w14:anchorId="6272BE67">
          <v:shape id="_x0000_i1062" type="#_x0000_t75" style="width:39.65pt;height:29.35pt" o:ole="">
            <v:imagedata r:id="rId12" o:title=""/>
          </v:shape>
          <o:OLEObject Type="Embed" ProgID="Equation.DSMT4" ShapeID="_x0000_i1062" DrawAspect="Content" ObjectID="_1617216065" r:id="rId13"/>
        </w:object>
      </w:r>
      <w:r w:rsidR="0014271D" w:rsidRPr="0014271D">
        <w:rPr>
          <w:position w:val="-22"/>
          <w:sz w:val="28"/>
        </w:rPr>
        <w:tab/>
      </w:r>
      <w:r w:rsidRPr="00FD7621">
        <w:rPr>
          <w:position w:val="-20"/>
          <w:sz w:val="28"/>
        </w:rPr>
        <w:object w:dxaOrig="820" w:dyaOrig="620" w14:anchorId="66FF71A6">
          <v:shape id="_x0000_i1063" type="#_x0000_t75" style="width:41.35pt;height:30.65pt" o:ole="">
            <v:imagedata r:id="rId14" o:title=""/>
          </v:shape>
          <o:OLEObject Type="Embed" ProgID="Equation.DSMT4" ShapeID="_x0000_i1063" DrawAspect="Content" ObjectID="_1617216066" r:id="rId15"/>
        </w:object>
      </w:r>
    </w:p>
    <w:p w14:paraId="17DBE104" w14:textId="77777777" w:rsidR="0014271D" w:rsidRPr="0014271D" w:rsidRDefault="0014271D" w:rsidP="0014271D">
      <w:pPr>
        <w:tabs>
          <w:tab w:val="left" w:pos="1440"/>
          <w:tab w:val="left" w:pos="2880"/>
        </w:tabs>
        <w:rPr>
          <w:position w:val="-22"/>
          <w:sz w:val="28"/>
        </w:rPr>
      </w:pPr>
    </w:p>
    <w:p w14:paraId="695417B7" w14:textId="77777777" w:rsidR="0014271D" w:rsidRPr="0014271D" w:rsidRDefault="0014271D" w:rsidP="0014271D">
      <w:pPr>
        <w:tabs>
          <w:tab w:val="left" w:pos="720"/>
          <w:tab w:val="left" w:pos="2880"/>
          <w:tab w:val="left" w:pos="5040"/>
        </w:tabs>
      </w:pPr>
      <w:r w:rsidRPr="0014271D">
        <w:tab/>
      </w:r>
      <w:r w:rsidR="00FD7621" w:rsidRPr="00FD7621">
        <w:rPr>
          <w:position w:val="-38"/>
        </w:rPr>
        <w:object w:dxaOrig="1340" w:dyaOrig="880" w14:anchorId="70B7CD49">
          <v:shape id="_x0000_i1064" type="#_x0000_t75" style="width:66.65pt;height:44.35pt" o:ole="">
            <v:imagedata r:id="rId16" o:title=""/>
          </v:shape>
          <o:OLEObject Type="Embed" ProgID="Equation.DSMT4" ShapeID="_x0000_i1064" DrawAspect="Content" ObjectID="_1617216067" r:id="rId17"/>
        </w:object>
      </w:r>
      <w:r w:rsidRPr="0014271D">
        <w:tab/>
      </w:r>
      <w:r w:rsidR="00FD7621" w:rsidRPr="00FD7621">
        <w:rPr>
          <w:position w:val="-38"/>
        </w:rPr>
        <w:object w:dxaOrig="1480" w:dyaOrig="880" w14:anchorId="564B5D82">
          <v:shape id="_x0000_i1065" type="#_x0000_t75" style="width:74.35pt;height:44.35pt" o:ole="">
            <v:imagedata r:id="rId18" o:title=""/>
          </v:shape>
          <o:OLEObject Type="Embed" ProgID="Equation.DSMT4" ShapeID="_x0000_i1065" DrawAspect="Content" ObjectID="_1617216068" r:id="rId19"/>
        </w:object>
      </w:r>
      <w:r w:rsidRPr="0014271D">
        <w:tab/>
      </w:r>
      <w:r w:rsidR="00FD7621" w:rsidRPr="00FD7621">
        <w:rPr>
          <w:position w:val="-38"/>
        </w:rPr>
        <w:object w:dxaOrig="1520" w:dyaOrig="880" w14:anchorId="244F24F6">
          <v:shape id="_x0000_i1066" type="#_x0000_t75" style="width:75.65pt;height:44.35pt" o:ole="">
            <v:imagedata r:id="rId20" o:title=""/>
          </v:shape>
          <o:OLEObject Type="Embed" ProgID="Equation.DSMT4" ShapeID="_x0000_i1066" DrawAspect="Content" ObjectID="_1617216069" r:id="rId21"/>
        </w:object>
      </w:r>
      <w:r w:rsidR="002971C9">
        <w:tab/>
      </w:r>
      <w:r w:rsidR="002971C9" w:rsidRPr="00FD7621">
        <w:rPr>
          <w:rFonts w:cs="Times New Roman"/>
          <w:position w:val="-36"/>
          <w:szCs w:val="24"/>
        </w:rPr>
        <w:object w:dxaOrig="1800" w:dyaOrig="840" w14:anchorId="0B49B7F4">
          <v:shape id="_x0000_i1241" type="#_x0000_t75" style="width:90pt;height:42pt" o:ole="">
            <v:imagedata r:id="rId22" o:title=""/>
          </v:shape>
          <o:OLEObject Type="Embed" ProgID="Equation.DSMT4" ShapeID="_x0000_i1241" DrawAspect="Content" ObjectID="_1617216070" r:id="rId23"/>
        </w:object>
      </w:r>
    </w:p>
    <w:p w14:paraId="5A1EA956" w14:textId="77777777" w:rsidR="0014271D" w:rsidRPr="0014271D" w:rsidRDefault="0014271D" w:rsidP="0014271D"/>
    <w:p w14:paraId="65532A9F" w14:textId="77777777" w:rsidR="0014271D" w:rsidRPr="0014271D" w:rsidRDefault="0014271D" w:rsidP="0014271D"/>
    <w:p w14:paraId="4297028F" w14:textId="77777777" w:rsidR="0014271D" w:rsidRPr="0002541D" w:rsidRDefault="0014271D" w:rsidP="0014271D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3649F7E6" w14:textId="77777777" w:rsidR="0014271D" w:rsidRPr="0014271D" w:rsidRDefault="0014271D" w:rsidP="0014271D">
      <w:pPr>
        <w:spacing w:line="360" w:lineRule="auto"/>
      </w:pPr>
      <w:r w:rsidRPr="0014271D">
        <w:t>Use Cramer's rule to solve the system</w:t>
      </w:r>
    </w:p>
    <w:p w14:paraId="4EB80520" w14:textId="77777777" w:rsidR="0014271D" w:rsidRPr="0014271D" w:rsidRDefault="00FD7621" w:rsidP="0014271D">
      <w:pPr>
        <w:ind w:left="720"/>
      </w:pPr>
      <w:r w:rsidRPr="00FD7621">
        <w:rPr>
          <w:position w:val="-28"/>
        </w:rPr>
        <w:object w:dxaOrig="1280" w:dyaOrig="680" w14:anchorId="2622C32A">
          <v:shape id="_x0000_i1067" type="#_x0000_t75" style="width:63.65pt;height:33.65pt" o:ole="">
            <v:imagedata r:id="rId24" o:title=""/>
          </v:shape>
          <o:OLEObject Type="Embed" ProgID="Equation.DSMT4" ShapeID="_x0000_i1067" DrawAspect="Content" ObjectID="_1617216071" r:id="rId25"/>
        </w:object>
      </w:r>
    </w:p>
    <w:p w14:paraId="04A97CE9" w14:textId="77777777" w:rsidR="0014271D" w:rsidRPr="00C8510C" w:rsidRDefault="0014271D" w:rsidP="00FE4833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C8510C">
        <w:rPr>
          <w:b/>
          <w:i/>
          <w:color w:val="632423" w:themeColor="accent2" w:themeShade="80"/>
          <w:u w:val="single"/>
        </w:rPr>
        <w:t>Solution</w:t>
      </w:r>
    </w:p>
    <w:p w14:paraId="7529B9C7" w14:textId="77777777" w:rsidR="0014271D" w:rsidRPr="0014271D" w:rsidRDefault="00FD7621" w:rsidP="0068221D">
      <w:pPr>
        <w:spacing w:after="120"/>
        <w:ind w:left="360"/>
      </w:pPr>
      <w:r w:rsidRPr="00FD7621">
        <w:rPr>
          <w:position w:val="-30"/>
        </w:rPr>
        <w:object w:dxaOrig="1540" w:dyaOrig="720" w14:anchorId="1EA5EC97">
          <v:shape id="_x0000_i1068" type="#_x0000_t75" style="width:77.35pt;height:36pt" o:ole="">
            <v:imagedata r:id="rId26" o:title=""/>
          </v:shape>
          <o:OLEObject Type="Embed" ProgID="Equation.DSMT4" ShapeID="_x0000_i1068" DrawAspect="Content" ObjectID="_1617216072" r:id="rId27"/>
        </w:object>
      </w:r>
    </w:p>
    <w:p w14:paraId="5CC8FDE7" w14:textId="77777777" w:rsidR="0014271D" w:rsidRPr="0014271D" w:rsidRDefault="00FD7621" w:rsidP="0068221D">
      <w:pPr>
        <w:spacing w:after="120"/>
        <w:ind w:left="360"/>
      </w:pPr>
      <w:r w:rsidRPr="00FD7621">
        <w:rPr>
          <w:position w:val="-30"/>
        </w:rPr>
        <w:object w:dxaOrig="1920" w:dyaOrig="720" w14:anchorId="5E721786">
          <v:shape id="_x0000_i1069" type="#_x0000_t75" style="width:96pt;height:36pt" o:ole="">
            <v:imagedata r:id="rId28" o:title=""/>
          </v:shape>
          <o:OLEObject Type="Embed" ProgID="Equation.DSMT4" ShapeID="_x0000_i1069" DrawAspect="Content" ObjectID="_1617216073" r:id="rId29"/>
        </w:object>
      </w:r>
    </w:p>
    <w:p w14:paraId="25C17570" w14:textId="77777777" w:rsidR="0014271D" w:rsidRPr="0014271D" w:rsidRDefault="00FD7621" w:rsidP="0068221D">
      <w:pPr>
        <w:spacing w:after="120"/>
        <w:ind w:left="360"/>
      </w:pPr>
      <w:r w:rsidRPr="00FD7621">
        <w:rPr>
          <w:position w:val="-30"/>
        </w:rPr>
        <w:object w:dxaOrig="1740" w:dyaOrig="720" w14:anchorId="59FD5222">
          <v:shape id="_x0000_i1070" type="#_x0000_t75" style="width:87pt;height:36pt" o:ole="">
            <v:imagedata r:id="rId30" o:title=""/>
          </v:shape>
          <o:OLEObject Type="Embed" ProgID="Equation.DSMT4" ShapeID="_x0000_i1070" DrawAspect="Content" ObjectID="_1617216074" r:id="rId31"/>
        </w:object>
      </w:r>
    </w:p>
    <w:p w14:paraId="09C32075" w14:textId="77777777" w:rsidR="0014271D" w:rsidRPr="0014271D" w:rsidRDefault="00FD7621" w:rsidP="0068221D">
      <w:pPr>
        <w:spacing w:after="120"/>
        <w:ind w:left="360"/>
      </w:pPr>
      <w:r w:rsidRPr="00FD7621">
        <w:rPr>
          <w:position w:val="-18"/>
        </w:rPr>
        <w:object w:dxaOrig="1939" w:dyaOrig="600" w14:anchorId="6644D61D">
          <v:shape id="_x0000_i1071" type="#_x0000_t75" style="width:96.65pt;height:30pt" o:ole="">
            <v:imagedata r:id="rId32" o:title=""/>
          </v:shape>
          <o:OLEObject Type="Embed" ProgID="Equation.DSMT4" ShapeID="_x0000_i1071" DrawAspect="Content" ObjectID="_1617216075" r:id="rId33"/>
        </w:object>
      </w:r>
    </w:p>
    <w:p w14:paraId="1DC0E905" w14:textId="77777777" w:rsidR="0014271D" w:rsidRPr="0014271D" w:rsidRDefault="00FD7621" w:rsidP="0068221D">
      <w:pPr>
        <w:spacing w:after="120" w:line="360" w:lineRule="auto"/>
        <w:ind w:left="360"/>
      </w:pPr>
      <w:r w:rsidRPr="00FD7621">
        <w:rPr>
          <w:position w:val="-18"/>
        </w:rPr>
        <w:object w:dxaOrig="2020" w:dyaOrig="639" w14:anchorId="79D708B9">
          <v:shape id="_x0000_i1072" type="#_x0000_t75" style="width:101.35pt;height:32.35pt" o:ole="">
            <v:imagedata r:id="rId34" o:title=""/>
          </v:shape>
          <o:OLEObject Type="Embed" ProgID="Equation.DSMT4" ShapeID="_x0000_i1072" DrawAspect="Content" ObjectID="_1617216076" r:id="rId35"/>
        </w:object>
      </w:r>
    </w:p>
    <w:p w14:paraId="0CB8275B" w14:textId="77777777" w:rsidR="0014271D" w:rsidRPr="0014271D" w:rsidRDefault="0014271D" w:rsidP="0014271D">
      <w:pPr>
        <w:spacing w:after="120"/>
        <w:ind w:left="540"/>
      </w:pPr>
      <w:r w:rsidRPr="0068221D">
        <w:rPr>
          <w:b/>
          <w:i/>
          <w:color w:val="4F6228" w:themeColor="accent3" w:themeShade="80"/>
        </w:rPr>
        <w:t>Solution</w:t>
      </w:r>
      <w:r w:rsidRPr="0014271D">
        <w:t xml:space="preserve">: </w:t>
      </w:r>
      <w:r w:rsidR="0068221D" w:rsidRPr="00FD7621">
        <w:rPr>
          <w:position w:val="-28"/>
        </w:rPr>
        <w:object w:dxaOrig="1340" w:dyaOrig="620" w14:anchorId="49769A84">
          <v:shape id="_x0000_i1073" type="#_x0000_t75" style="width:67.35pt;height:30.65pt" o:ole="">
            <v:imagedata r:id="rId36" o:title=""/>
          </v:shape>
          <o:OLEObject Type="Embed" ProgID="Equation.DSMT4" ShapeID="_x0000_i1073" DrawAspect="Content" ObjectID="_1617216077" r:id="rId37"/>
        </w:object>
      </w:r>
    </w:p>
    <w:p w14:paraId="0FCA8CED" w14:textId="77777777" w:rsidR="005670C6" w:rsidRDefault="005670C6" w:rsidP="0014271D">
      <w:r>
        <w:br w:type="page"/>
      </w:r>
    </w:p>
    <w:p w14:paraId="688D22C8" w14:textId="77777777" w:rsidR="00DA442C" w:rsidRDefault="00DA442C" w:rsidP="005670C6">
      <w:pPr>
        <w:tabs>
          <w:tab w:val="left" w:pos="3240"/>
        </w:tabs>
        <w:rPr>
          <w:position w:val="-60"/>
          <w:sz w:val="28"/>
        </w:rPr>
      </w:pPr>
      <w:r>
        <w:rPr>
          <w:noProof/>
          <w:sz w:val="22"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61296CA" wp14:editId="722F9F3E">
                <wp:simplePos x="0" y="0"/>
                <wp:positionH relativeFrom="column">
                  <wp:posOffset>556260</wp:posOffset>
                </wp:positionH>
                <wp:positionV relativeFrom="paragraph">
                  <wp:posOffset>123190</wp:posOffset>
                </wp:positionV>
                <wp:extent cx="857250" cy="628650"/>
                <wp:effectExtent l="0" t="0" r="76200" b="57150"/>
                <wp:wrapNone/>
                <wp:docPr id="9" name="Line 3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7250" cy="62865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4133DD" id="Line 3092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8pt,9.7pt" to="111.3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" strokecolor="red" strokeweight=".2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7FD01E4" wp14:editId="303E3EC0">
                <wp:simplePos x="0" y="0"/>
                <wp:positionH relativeFrom="column">
                  <wp:posOffset>855345</wp:posOffset>
                </wp:positionH>
                <wp:positionV relativeFrom="paragraph">
                  <wp:posOffset>123190</wp:posOffset>
                </wp:positionV>
                <wp:extent cx="876300" cy="581025"/>
                <wp:effectExtent l="0" t="0" r="76200" b="47625"/>
                <wp:wrapNone/>
                <wp:docPr id="16" name="Line 3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0" cy="58102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EB0C43" id="Line 3091" o:spid="_x0000_s1026" style="position:absolute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35pt,9.7pt" to="136.35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" strokecolor="red" strokeweight=".2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EFA2B0F" wp14:editId="3E52BA16">
                <wp:simplePos x="0" y="0"/>
                <wp:positionH relativeFrom="column">
                  <wp:posOffset>388620</wp:posOffset>
                </wp:positionH>
                <wp:positionV relativeFrom="paragraph">
                  <wp:posOffset>75565</wp:posOffset>
                </wp:positionV>
                <wp:extent cx="857250" cy="628650"/>
                <wp:effectExtent l="38100" t="0" r="19050" b="57150"/>
                <wp:wrapNone/>
                <wp:docPr id="10" name="Line 3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0" cy="6286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A91A47" id="Line 3095" o:spid="_x0000_s1026" style="position:absolute;flip:x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pt,5.95pt" to="98.1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" strokecolor="blue" strokeweight=".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6B9BD74" wp14:editId="1EA5CE5B">
                <wp:simplePos x="0" y="0"/>
                <wp:positionH relativeFrom="column">
                  <wp:posOffset>798195</wp:posOffset>
                </wp:positionH>
                <wp:positionV relativeFrom="paragraph">
                  <wp:posOffset>123190</wp:posOffset>
                </wp:positionV>
                <wp:extent cx="842010" cy="581025"/>
                <wp:effectExtent l="38100" t="0" r="15240" b="47625"/>
                <wp:wrapNone/>
                <wp:docPr id="19" name="Line 3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42010" cy="58102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2FE157" id="Line 3094" o:spid="_x0000_s1026" style="position:absolute;flip:x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85pt,9.7pt" to="129.15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" strokecolor="blue" strokeweight=".2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9EA29E9" wp14:editId="0756B9F9">
                <wp:simplePos x="0" y="0"/>
                <wp:positionH relativeFrom="column">
                  <wp:posOffset>1143000</wp:posOffset>
                </wp:positionH>
                <wp:positionV relativeFrom="paragraph">
                  <wp:posOffset>123190</wp:posOffset>
                </wp:positionV>
                <wp:extent cx="824865" cy="628650"/>
                <wp:effectExtent l="38100" t="0" r="32385" b="57150"/>
                <wp:wrapNone/>
                <wp:docPr id="18" name="Line 3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24865" cy="62865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D970DE" id="Line 3093" o:spid="_x0000_s1026" style="position:absolute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9.7pt" to="154.95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" strokecolor="blue" strokeweight=".25pt">
                <v:stroke endarrow="block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5292F45" wp14:editId="38072B2E">
                <wp:simplePos x="0" y="0"/>
                <wp:positionH relativeFrom="column">
                  <wp:posOffset>1253490</wp:posOffset>
                </wp:positionH>
                <wp:positionV relativeFrom="paragraph">
                  <wp:posOffset>170815</wp:posOffset>
                </wp:positionV>
                <wp:extent cx="824865" cy="581025"/>
                <wp:effectExtent l="0" t="0" r="70485" b="47625"/>
                <wp:wrapNone/>
                <wp:docPr id="17" name="Line 30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4865" cy="58102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A2A5C9" id="Line 3090" o:spid="_x0000_s1026" style="position:absolute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7pt,13.45pt" to="163.65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" strokecolor="red" strokeweight=".25pt">
                <v:stroke endarrow="block"/>
              </v:line>
            </w:pict>
          </mc:Fallback>
        </mc:AlternateContent>
      </w:r>
      <w:r w:rsidR="00FD7621" w:rsidRPr="00FD7621">
        <w:rPr>
          <w:position w:val="-60"/>
          <w:sz w:val="28"/>
        </w:rPr>
        <w:object w:dxaOrig="3440" w:dyaOrig="1260" w14:anchorId="061057A2">
          <v:shape id="_x0000_i1074" type="#_x0000_t75" style="width:171.65pt;height:63pt" o:ole="">
            <v:imagedata r:id="rId38" o:title=""/>
          </v:shape>
          <o:OLEObject Type="Embed" ProgID="Equation.DSMT4" ShapeID="_x0000_i1074" DrawAspect="Content" ObjectID="_1617216078" r:id="rId39"/>
        </w:object>
      </w:r>
      <w:r w:rsidR="005670C6" w:rsidRPr="005670C6">
        <w:rPr>
          <w:position w:val="-60"/>
          <w:sz w:val="28"/>
        </w:rPr>
        <w:tab/>
      </w:r>
    </w:p>
    <w:p w14:paraId="097C45D3" w14:textId="77777777" w:rsidR="005670C6" w:rsidRPr="005670C6" w:rsidRDefault="00FD7621" w:rsidP="005670C6">
      <w:pPr>
        <w:tabs>
          <w:tab w:val="left" w:pos="3240"/>
        </w:tabs>
      </w:pPr>
      <w:r w:rsidRPr="00FD7621">
        <w:rPr>
          <w:position w:val="-22"/>
          <w:sz w:val="28"/>
        </w:rPr>
        <w:object w:dxaOrig="6540" w:dyaOrig="460" w14:anchorId="3BFEA61D">
          <v:shape id="_x0000_i1075" type="#_x0000_t75" style="width:327pt;height:23.35pt" o:ole="">
            <v:imagedata r:id="rId40" o:title=""/>
          </v:shape>
          <o:OLEObject Type="Embed" ProgID="Equation.DSMT4" ShapeID="_x0000_i1075" DrawAspect="Content" ObjectID="_1617216079" r:id="rId41"/>
        </w:object>
      </w:r>
    </w:p>
    <w:p w14:paraId="7F8F6A18" w14:textId="77777777" w:rsidR="005670C6" w:rsidRPr="005670C6" w:rsidRDefault="005670C6" w:rsidP="005670C6"/>
    <w:p w14:paraId="3BE60EA2" w14:textId="77777777" w:rsidR="005670C6" w:rsidRPr="005670C6" w:rsidRDefault="00FD7621" w:rsidP="005670C6">
      <w:r w:rsidRPr="00FD7621">
        <w:rPr>
          <w:position w:val="-60"/>
        </w:rPr>
        <w:object w:dxaOrig="3540" w:dyaOrig="1260" w14:anchorId="33376C38">
          <v:shape id="_x0000_i1076" type="#_x0000_t75" style="width:177pt;height:63pt" o:ole="">
            <v:imagedata r:id="rId42" o:title=""/>
          </v:shape>
          <o:OLEObject Type="Embed" ProgID="Equation.DSMT4" ShapeID="_x0000_i1076" DrawAspect="Content" ObjectID="_1617216080" r:id="rId43"/>
        </w:object>
      </w:r>
    </w:p>
    <w:p w14:paraId="03CC36B2" w14:textId="77777777" w:rsidR="005670C6" w:rsidRPr="005670C6" w:rsidRDefault="005670C6" w:rsidP="005670C6"/>
    <w:p w14:paraId="4C5AF5F9" w14:textId="77777777" w:rsidR="005670C6" w:rsidRPr="005670C6" w:rsidRDefault="00FD7621" w:rsidP="005670C6">
      <w:r w:rsidRPr="00FD7621">
        <w:rPr>
          <w:position w:val="-60"/>
        </w:rPr>
        <w:object w:dxaOrig="3660" w:dyaOrig="1260" w14:anchorId="703F7755">
          <v:shape id="_x0000_i1077" type="#_x0000_t75" style="width:183pt;height:63pt" o:ole="">
            <v:imagedata r:id="rId44" o:title=""/>
          </v:shape>
          <o:OLEObject Type="Embed" ProgID="Equation.DSMT4" ShapeID="_x0000_i1077" DrawAspect="Content" ObjectID="_1617216081" r:id="rId45"/>
        </w:object>
      </w:r>
    </w:p>
    <w:p w14:paraId="589B2AD8" w14:textId="77777777" w:rsidR="005670C6" w:rsidRPr="005670C6" w:rsidRDefault="005670C6" w:rsidP="005670C6"/>
    <w:p w14:paraId="53C7950E" w14:textId="77777777" w:rsidR="005670C6" w:rsidRPr="005670C6" w:rsidRDefault="00FD7621" w:rsidP="005670C6">
      <w:pPr>
        <w:tabs>
          <w:tab w:val="left" w:pos="2160"/>
          <w:tab w:val="left" w:pos="3600"/>
        </w:tabs>
        <w:ind w:firstLine="720"/>
        <w:rPr>
          <w:position w:val="-22"/>
          <w:sz w:val="28"/>
        </w:rPr>
      </w:pPr>
      <w:r w:rsidRPr="00FD7621">
        <w:rPr>
          <w:position w:val="-20"/>
          <w:sz w:val="28"/>
        </w:rPr>
        <w:object w:dxaOrig="840" w:dyaOrig="580" w14:anchorId="4DD1F3A9">
          <v:shape id="_x0000_i1078" type="#_x0000_t75" style="width:42pt;height:29.35pt" o:ole="">
            <v:imagedata r:id="rId46" o:title=""/>
          </v:shape>
          <o:OLEObject Type="Embed" ProgID="Equation.DSMT4" ShapeID="_x0000_i1078" DrawAspect="Content" ObjectID="_1617216082" r:id="rId47"/>
        </w:object>
      </w:r>
      <w:r w:rsidR="005670C6" w:rsidRPr="005670C6">
        <w:rPr>
          <w:position w:val="-22"/>
          <w:sz w:val="28"/>
        </w:rPr>
        <w:tab/>
      </w:r>
      <w:r w:rsidRPr="00FD7621">
        <w:rPr>
          <w:position w:val="-20"/>
          <w:sz w:val="28"/>
        </w:rPr>
        <w:object w:dxaOrig="880" w:dyaOrig="639" w14:anchorId="0A7D76EF">
          <v:shape id="_x0000_i1079" type="#_x0000_t75" style="width:44.35pt;height:32.35pt" o:ole="">
            <v:imagedata r:id="rId48" o:title=""/>
          </v:shape>
          <o:OLEObject Type="Embed" ProgID="Equation.DSMT4" ShapeID="_x0000_i1079" DrawAspect="Content" ObjectID="_1617216083" r:id="rId49"/>
        </w:object>
      </w:r>
      <w:r w:rsidR="005670C6" w:rsidRPr="005670C6">
        <w:rPr>
          <w:position w:val="-22"/>
          <w:sz w:val="28"/>
        </w:rPr>
        <w:tab/>
      </w:r>
      <w:r w:rsidRPr="00FD7621">
        <w:rPr>
          <w:position w:val="-20"/>
          <w:sz w:val="28"/>
        </w:rPr>
        <w:object w:dxaOrig="820" w:dyaOrig="580" w14:anchorId="0A486ED1">
          <v:shape id="_x0000_i1080" type="#_x0000_t75" style="width:41.35pt;height:29.35pt" o:ole="">
            <v:imagedata r:id="rId50" o:title=""/>
          </v:shape>
          <o:OLEObject Type="Embed" ProgID="Equation.DSMT4" ShapeID="_x0000_i1080" DrawAspect="Content" ObjectID="_1617216084" r:id="rId51"/>
        </w:object>
      </w:r>
    </w:p>
    <w:p w14:paraId="2AAE2C34" w14:textId="77777777" w:rsidR="005670C6" w:rsidRPr="005670C6" w:rsidRDefault="005670C6" w:rsidP="005670C6"/>
    <w:p w14:paraId="76E292DD" w14:textId="77777777" w:rsidR="005670C6" w:rsidRPr="005670C6" w:rsidRDefault="005670C6" w:rsidP="005670C6"/>
    <w:p w14:paraId="6D292F87" w14:textId="77777777" w:rsidR="005670C6" w:rsidRPr="0002541D" w:rsidRDefault="005670C6" w:rsidP="00FE4833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60114900" w14:textId="77777777" w:rsidR="005670C6" w:rsidRPr="005670C6" w:rsidRDefault="005670C6" w:rsidP="00FE4833">
      <w:pPr>
        <w:spacing w:after="120"/>
      </w:pPr>
      <w:r w:rsidRPr="005670C6">
        <w:t>Use Cramer's rule to solve the system</w:t>
      </w:r>
    </w:p>
    <w:p w14:paraId="122A61B0" w14:textId="77777777" w:rsidR="000E10B0" w:rsidRPr="000E10B0" w:rsidRDefault="000E10B0" w:rsidP="000E10B0">
      <w:pPr>
        <w:rPr>
          <w:rFonts w:cs="Times New Roman"/>
          <w:szCs w:val="24"/>
        </w:rPr>
      </w:pPr>
      <w:r w:rsidRPr="000E10B0">
        <w:rPr>
          <w:rFonts w:cs="Times New Roman"/>
          <w:i/>
          <w:szCs w:val="24"/>
        </w:rPr>
        <w:t>x</w:t>
      </w:r>
      <w:r w:rsidRPr="000E10B0">
        <w:rPr>
          <w:rFonts w:cs="Times New Roman"/>
          <w:szCs w:val="24"/>
        </w:rPr>
        <w:t xml:space="preserve"> – 3</w:t>
      </w:r>
      <w:r w:rsidRPr="000E10B0">
        <w:rPr>
          <w:rFonts w:cs="Times New Roman"/>
          <w:i/>
          <w:szCs w:val="24"/>
        </w:rPr>
        <w:t>y</w:t>
      </w:r>
      <w:r w:rsidRPr="000E10B0">
        <w:rPr>
          <w:rFonts w:cs="Times New Roman"/>
          <w:szCs w:val="24"/>
        </w:rPr>
        <w:t xml:space="preserve"> + 7</w:t>
      </w:r>
      <w:r w:rsidRPr="000E10B0">
        <w:rPr>
          <w:rFonts w:cs="Times New Roman"/>
          <w:i/>
          <w:szCs w:val="24"/>
        </w:rPr>
        <w:t>z</w:t>
      </w:r>
      <w:r w:rsidRPr="000E10B0">
        <w:rPr>
          <w:rFonts w:cs="Times New Roman"/>
          <w:szCs w:val="24"/>
        </w:rPr>
        <w:t xml:space="preserve"> = 13</w:t>
      </w:r>
    </w:p>
    <w:p w14:paraId="7EF26ADC" w14:textId="77777777" w:rsidR="000E10B0" w:rsidRPr="000E10B0" w:rsidRDefault="000E10B0" w:rsidP="000E10B0">
      <w:pPr>
        <w:rPr>
          <w:rFonts w:cs="Times New Roman"/>
          <w:szCs w:val="24"/>
        </w:rPr>
      </w:pPr>
      <w:r w:rsidRPr="000E10B0">
        <w:rPr>
          <w:rFonts w:cs="Times New Roman"/>
          <w:i/>
          <w:szCs w:val="24"/>
        </w:rPr>
        <w:t>x</w:t>
      </w:r>
      <w:r w:rsidRPr="000E10B0">
        <w:rPr>
          <w:rFonts w:cs="Times New Roman"/>
          <w:szCs w:val="24"/>
        </w:rPr>
        <w:t xml:space="preserve"> +   </w:t>
      </w:r>
      <w:r w:rsidRPr="000E10B0">
        <w:rPr>
          <w:rFonts w:cs="Times New Roman"/>
          <w:i/>
          <w:szCs w:val="24"/>
        </w:rPr>
        <w:t>y</w:t>
      </w:r>
      <w:r w:rsidRPr="000E10B0">
        <w:rPr>
          <w:rFonts w:cs="Times New Roman"/>
          <w:szCs w:val="24"/>
        </w:rPr>
        <w:t xml:space="preserve"> +   </w:t>
      </w:r>
      <w:r w:rsidRPr="000E10B0">
        <w:rPr>
          <w:rFonts w:cs="Times New Roman"/>
          <w:i/>
          <w:szCs w:val="24"/>
        </w:rPr>
        <w:t>z</w:t>
      </w:r>
      <w:r w:rsidRPr="000E10B0">
        <w:rPr>
          <w:rFonts w:cs="Times New Roman"/>
          <w:szCs w:val="24"/>
        </w:rPr>
        <w:t xml:space="preserve"> = 1</w:t>
      </w:r>
    </w:p>
    <w:p w14:paraId="34FA7687" w14:textId="77777777" w:rsidR="000E10B0" w:rsidRDefault="000E10B0" w:rsidP="00FE4833">
      <w:pPr>
        <w:spacing w:after="120"/>
        <w:rPr>
          <w:rFonts w:cs="Times New Roman"/>
          <w:szCs w:val="24"/>
        </w:rPr>
      </w:pPr>
      <w:r w:rsidRPr="000E10B0">
        <w:rPr>
          <w:rFonts w:cs="Times New Roman"/>
          <w:i/>
          <w:szCs w:val="24"/>
        </w:rPr>
        <w:t>x</w:t>
      </w:r>
      <w:r w:rsidRPr="000E10B0">
        <w:rPr>
          <w:rFonts w:cs="Times New Roman"/>
          <w:szCs w:val="24"/>
        </w:rPr>
        <w:t xml:space="preserve"> – 2</w:t>
      </w:r>
      <w:r w:rsidRPr="000E10B0">
        <w:rPr>
          <w:rFonts w:cs="Times New Roman"/>
          <w:i/>
          <w:szCs w:val="24"/>
        </w:rPr>
        <w:t>y</w:t>
      </w:r>
      <w:r w:rsidRPr="000E10B0">
        <w:rPr>
          <w:rFonts w:cs="Times New Roman"/>
          <w:szCs w:val="24"/>
        </w:rPr>
        <w:t xml:space="preserve"> + 3</w:t>
      </w:r>
      <w:r w:rsidRPr="000E10B0">
        <w:rPr>
          <w:rFonts w:cs="Times New Roman"/>
          <w:i/>
          <w:szCs w:val="24"/>
        </w:rPr>
        <w:t>z</w:t>
      </w:r>
      <w:r w:rsidRPr="000E10B0">
        <w:rPr>
          <w:rFonts w:cs="Times New Roman"/>
          <w:szCs w:val="24"/>
        </w:rPr>
        <w:t xml:space="preserve"> = 4</w:t>
      </w:r>
    </w:p>
    <w:p w14:paraId="07A1F595" w14:textId="77777777" w:rsidR="00FE4833" w:rsidRPr="00C8510C" w:rsidRDefault="00FE4833" w:rsidP="00FE4833">
      <w:pPr>
        <w:spacing w:before="120" w:after="120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C8510C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6B57151E" w14:textId="77777777" w:rsidR="000E10B0" w:rsidRPr="000E10B0" w:rsidRDefault="000E10B0" w:rsidP="000E10B0">
      <w:pPr>
        <w:tabs>
          <w:tab w:val="left" w:pos="720"/>
          <w:tab w:val="left" w:pos="5760"/>
        </w:tabs>
        <w:spacing w:after="120"/>
        <w:rPr>
          <w:rFonts w:cs="Times New Roman"/>
          <w:szCs w:val="24"/>
        </w:rPr>
      </w:pP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48"/>
          <w:szCs w:val="24"/>
        </w:rPr>
        <w:object w:dxaOrig="2060" w:dyaOrig="1080" w14:anchorId="17D0000D">
          <v:shape id="_x0000_i1081" type="#_x0000_t75" style="width:102.65pt;height:54pt" o:ole="">
            <v:imagedata r:id="rId52" o:title=""/>
          </v:shape>
          <o:OLEObject Type="Embed" ProgID="Equation.DSMT4" ShapeID="_x0000_i1081" DrawAspect="Content" ObjectID="_1617216085" r:id="rId53"/>
        </w:object>
      </w: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48"/>
          <w:szCs w:val="24"/>
        </w:rPr>
        <w:object w:dxaOrig="2160" w:dyaOrig="1080" w14:anchorId="219EA813">
          <v:shape id="_x0000_i1082" type="#_x0000_t75" style="width:108pt;height:54pt" o:ole="">
            <v:imagedata r:id="rId54" o:title=""/>
          </v:shape>
          <o:OLEObject Type="Embed" ProgID="Equation.DSMT4" ShapeID="_x0000_i1082" DrawAspect="Content" ObjectID="_1617216086" r:id="rId55"/>
        </w:object>
      </w:r>
    </w:p>
    <w:p w14:paraId="06D1FE63" w14:textId="77777777" w:rsidR="000E10B0" w:rsidRPr="000E10B0" w:rsidRDefault="000E10B0" w:rsidP="00C8510C">
      <w:pPr>
        <w:tabs>
          <w:tab w:val="left" w:pos="720"/>
          <w:tab w:val="left" w:pos="5760"/>
        </w:tabs>
        <w:spacing w:after="120"/>
        <w:rPr>
          <w:rFonts w:cs="Times New Roman"/>
          <w:szCs w:val="24"/>
        </w:rPr>
      </w:pP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48"/>
          <w:szCs w:val="24"/>
        </w:rPr>
        <w:object w:dxaOrig="2020" w:dyaOrig="1080" w14:anchorId="5EA2A0F7">
          <v:shape id="_x0000_i1083" type="#_x0000_t75" style="width:101.35pt;height:54pt" o:ole="">
            <v:imagedata r:id="rId56" o:title=""/>
          </v:shape>
          <o:OLEObject Type="Embed" ProgID="Equation.DSMT4" ShapeID="_x0000_i1083" DrawAspect="Content" ObjectID="_1617216087" r:id="rId57"/>
        </w:object>
      </w: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48"/>
          <w:szCs w:val="24"/>
        </w:rPr>
        <w:object w:dxaOrig="2240" w:dyaOrig="1080" w14:anchorId="20060930">
          <v:shape id="_x0000_i1084" type="#_x0000_t75" style="width:111.65pt;height:54pt" o:ole="">
            <v:imagedata r:id="rId58" o:title=""/>
          </v:shape>
          <o:OLEObject Type="Embed" ProgID="Equation.DSMT4" ShapeID="_x0000_i1084" DrawAspect="Content" ObjectID="_1617216088" r:id="rId59"/>
        </w:object>
      </w:r>
    </w:p>
    <w:p w14:paraId="4118D164" w14:textId="77777777" w:rsidR="000E10B0" w:rsidRPr="000E10B0" w:rsidRDefault="000E10B0" w:rsidP="002007D3">
      <w:pPr>
        <w:tabs>
          <w:tab w:val="left" w:pos="1440"/>
        </w:tabs>
        <w:spacing w:line="480" w:lineRule="auto"/>
        <w:rPr>
          <w:rFonts w:cs="Times New Roman"/>
          <w:position w:val="-26"/>
          <w:szCs w:val="24"/>
        </w:rPr>
      </w:pPr>
      <w:r w:rsidRPr="000E10B0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24"/>
          <w:szCs w:val="24"/>
        </w:rPr>
        <w:object w:dxaOrig="1320" w:dyaOrig="620" w14:anchorId="229B27AB">
          <v:shape id="_x0000_i1085" type="#_x0000_t75" style="width:66pt;height:30.65pt" o:ole="">
            <v:imagedata r:id="rId60" o:title=""/>
          </v:shape>
          <o:OLEObject Type="Embed" ProgID="Equation.DSMT4" ShapeID="_x0000_i1085" DrawAspect="Content" ObjectID="_1617216089" r:id="rId61"/>
        </w:object>
      </w:r>
      <w:r w:rsidRPr="000E10B0">
        <w:rPr>
          <w:rFonts w:cs="Times New Roman"/>
          <w:szCs w:val="24"/>
        </w:rPr>
        <w:tab/>
      </w:r>
      <w:r w:rsidR="00C8510C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22"/>
          <w:szCs w:val="24"/>
        </w:rPr>
        <w:object w:dxaOrig="1240" w:dyaOrig="580" w14:anchorId="354D8B8F">
          <v:shape id="_x0000_i1086" type="#_x0000_t75" style="width:62.35pt;height:29.35pt" o:ole="">
            <v:imagedata r:id="rId62" o:title=""/>
          </v:shape>
          <o:OLEObject Type="Embed" ProgID="Equation.DSMT4" ShapeID="_x0000_i1086" DrawAspect="Content" ObjectID="_1617216090" r:id="rId63"/>
        </w:object>
      </w:r>
      <w:r w:rsidRPr="000E10B0">
        <w:rPr>
          <w:rFonts w:cs="Times New Roman"/>
          <w:szCs w:val="24"/>
        </w:rPr>
        <w:tab/>
      </w:r>
      <w:r w:rsidR="00C8510C"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24"/>
          <w:szCs w:val="24"/>
        </w:rPr>
        <w:object w:dxaOrig="1300" w:dyaOrig="620" w14:anchorId="7AEFCEE1">
          <v:shape id="_x0000_i1087" type="#_x0000_t75" style="width:65.35pt;height:30.65pt" o:ole="">
            <v:imagedata r:id="rId64" o:title=""/>
          </v:shape>
          <o:OLEObject Type="Embed" ProgID="Equation.DSMT4" ShapeID="_x0000_i1087" DrawAspect="Content" ObjectID="_1617216091" r:id="rId65"/>
        </w:object>
      </w:r>
    </w:p>
    <w:p w14:paraId="7025B05C" w14:textId="77777777" w:rsidR="00C8510C" w:rsidRDefault="000E10B0" w:rsidP="002B7641">
      <w:pPr>
        <w:ind w:left="360"/>
      </w:pPr>
      <w:r w:rsidRPr="002007D3">
        <w:rPr>
          <w:b/>
          <w:i/>
          <w:color w:val="984806" w:themeColor="accent6" w:themeShade="80"/>
        </w:rPr>
        <w:t>Solution</w:t>
      </w:r>
      <w:r w:rsidRPr="000E10B0">
        <w:t xml:space="preserve">:  </w:t>
      </w:r>
      <w:r w:rsidR="002B7641" w:rsidRPr="00FD7621">
        <w:rPr>
          <w:position w:val="-28"/>
        </w:rPr>
        <w:object w:dxaOrig="1500" w:dyaOrig="620" w14:anchorId="5CE07716">
          <v:shape id="_x0000_i1088" type="#_x0000_t75" style="width:74.35pt;height:30.65pt" o:ole="">
            <v:imagedata r:id="rId66" o:title=""/>
          </v:shape>
          <o:OLEObject Type="Embed" ProgID="Equation.DSMT4" ShapeID="_x0000_i1088" DrawAspect="Content" ObjectID="_1617216092" r:id="rId67"/>
        </w:object>
      </w:r>
    </w:p>
    <w:p w14:paraId="70EB9AC0" w14:textId="77777777" w:rsidR="00C8510C" w:rsidRPr="00C8510C" w:rsidRDefault="00C8510C" w:rsidP="00C8510C">
      <w:pPr>
        <w:rPr>
          <w:sz w:val="12"/>
        </w:rPr>
      </w:pPr>
      <w:r w:rsidRPr="00C8510C">
        <w:rPr>
          <w:sz w:val="12"/>
        </w:rPr>
        <w:br w:type="page"/>
      </w:r>
    </w:p>
    <w:p w14:paraId="199CB628" w14:textId="11FD1678" w:rsidR="008243FC" w:rsidRPr="002C0B7A" w:rsidRDefault="008243FC" w:rsidP="00330FA8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8243FC">
        <w:rPr>
          <w:b/>
          <w:i/>
          <w:sz w:val="40"/>
        </w:rPr>
        <w:lastRenderedPageBreak/>
        <w:t>Exercises</w:t>
      </w:r>
      <w:r w:rsidRPr="008243FC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0B0C56">
        <w:rPr>
          <w:b/>
          <w:i/>
          <w:color w:val="0000CC"/>
          <w:sz w:val="28"/>
        </w:rPr>
        <w:t xml:space="preserve">Section </w:t>
      </w:r>
      <w:r w:rsidR="005E264F">
        <w:rPr>
          <w:b/>
          <w:color w:val="0000CC"/>
          <w:sz w:val="32"/>
        </w:rPr>
        <w:t>5.1</w:t>
      </w:r>
      <w:bookmarkStart w:id="0" w:name="_GoBack"/>
      <w:bookmarkEnd w:id="0"/>
      <w:r w:rsidRPr="000B0C56">
        <w:rPr>
          <w:b/>
          <w:color w:val="0000CC"/>
          <w:sz w:val="32"/>
        </w:rPr>
        <w:t xml:space="preserve"> </w:t>
      </w:r>
      <w:r w:rsidRPr="000B0C56">
        <w:rPr>
          <w:b/>
          <w:color w:val="0000CC"/>
          <w:sz w:val="28"/>
        </w:rPr>
        <w:t>–</w:t>
      </w:r>
      <w:r w:rsidRPr="008243FC">
        <w:rPr>
          <w:b/>
          <w:color w:val="000099"/>
          <w:sz w:val="28"/>
        </w:rPr>
        <w:t xml:space="preserve"> </w:t>
      </w:r>
      <w:r w:rsidR="000B0C56" w:rsidRPr="000B0C56">
        <w:rPr>
          <w:rFonts w:cs="Times New Roman"/>
          <w:b/>
          <w:color w:val="0000CC"/>
          <w:sz w:val="32"/>
          <w:szCs w:val="24"/>
        </w:rPr>
        <w:t>Determinants and Cramer’s Rule</w:t>
      </w:r>
    </w:p>
    <w:p w14:paraId="2C04E07E" w14:textId="6A641EDF" w:rsidR="000A4655" w:rsidRDefault="00F07B8B" w:rsidP="00004592">
      <w:pPr>
        <w:spacing w:line="360" w:lineRule="auto"/>
      </w:pPr>
      <w:r>
        <w:t>(</w:t>
      </w:r>
      <w:r w:rsidR="002971C9">
        <w:rPr>
          <w:b/>
        </w:rPr>
        <w:t>1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 w:rsidRPr="00F07B8B">
        <w:rPr>
          <w:b/>
        </w:rPr>
        <w:t xml:space="preserve"> </w:t>
      </w:r>
      <w:r w:rsidR="002971C9">
        <w:rPr>
          <w:b/>
        </w:rPr>
        <w:t>55</w:t>
      </w:r>
      <w:r>
        <w:t>)</w:t>
      </w:r>
      <w:r>
        <w:tab/>
      </w:r>
      <w:r w:rsidR="008243FC" w:rsidRPr="008243FC">
        <w:t>Use Cr</w:t>
      </w:r>
      <w:r w:rsidR="000A4655">
        <w:t>amer's rule to solve the system</w:t>
      </w:r>
    </w:p>
    <w:tbl>
      <w:tblPr>
        <w:tblStyle w:val="TableGrid"/>
        <w:tblW w:w="4898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4"/>
        <w:gridCol w:w="20"/>
        <w:gridCol w:w="3150"/>
        <w:gridCol w:w="84"/>
        <w:gridCol w:w="3392"/>
        <w:gridCol w:w="205"/>
      </w:tblGrid>
      <w:tr w:rsidR="008C0C46" w14:paraId="47E8E7BA" w14:textId="77777777" w:rsidTr="00A230F6">
        <w:trPr>
          <w:gridAfter w:val="1"/>
          <w:wAfter w:w="205" w:type="dxa"/>
        </w:trPr>
        <w:tc>
          <w:tcPr>
            <w:tcW w:w="3351" w:type="dxa"/>
            <w:gridSpan w:val="2"/>
          </w:tcPr>
          <w:p w14:paraId="522511F2" w14:textId="77777777" w:rsidR="008C0C46" w:rsidRDefault="008C0C46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2A456FD2">
                <v:shape id="_x0000_i1123" type="#_x0000_t75" style="width:71.35pt;height:36pt" o:ole="">
                  <v:imagedata r:id="rId68" o:title=""/>
                </v:shape>
                <o:OLEObject Type="Embed" ProgID="Equation.DSMT4" ShapeID="_x0000_i1123" DrawAspect="Content" ObjectID="_1617216093" r:id="rId69"/>
              </w:object>
            </w:r>
          </w:p>
          <w:p w14:paraId="732E5863" w14:textId="77777777" w:rsidR="008C0C46" w:rsidRDefault="008C0C46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44DF8330">
                <v:shape id="_x0000_i1124" type="#_x0000_t75" style="width:71.35pt;height:36pt" o:ole="">
                  <v:imagedata r:id="rId70" o:title=""/>
                </v:shape>
                <o:OLEObject Type="Embed" ProgID="Equation.DSMT4" ShapeID="_x0000_i1124" DrawAspect="Content" ObjectID="_1617216094" r:id="rId71"/>
              </w:object>
            </w:r>
          </w:p>
          <w:p w14:paraId="5401C83F" w14:textId="77777777" w:rsidR="008C0C46" w:rsidRDefault="008C0C46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4DB88F3F">
                <v:shape id="_x0000_i1125" type="#_x0000_t75" style="width:78pt;height:36pt" o:ole="">
                  <v:imagedata r:id="rId72" o:title=""/>
                </v:shape>
                <o:OLEObject Type="Embed" ProgID="Equation.DSMT4" ShapeID="_x0000_i1125" DrawAspect="Content" ObjectID="_1617216095" r:id="rId73"/>
              </w:object>
            </w:r>
          </w:p>
          <w:p w14:paraId="636C0382" w14:textId="77777777" w:rsidR="008C0C46" w:rsidRDefault="008C0C46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00" w:dyaOrig="720" w14:anchorId="3C5C3050">
                <v:shape id="_x0000_i1126" type="#_x0000_t75" style="width:65.35pt;height:36pt" o:ole="">
                  <v:imagedata r:id="rId74" o:title=""/>
                </v:shape>
                <o:OLEObject Type="Embed" ProgID="Equation.DSMT4" ShapeID="_x0000_i1126" DrawAspect="Content" ObjectID="_1617216096" r:id="rId75"/>
              </w:object>
            </w:r>
          </w:p>
          <w:p w14:paraId="41CF7E46" w14:textId="77777777" w:rsidR="007601F1" w:rsidRDefault="007601F1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37B65164">
                <v:shape id="_x0000_i1127" type="#_x0000_t75" style="width:71.35pt;height:36pt" o:ole="">
                  <v:imagedata r:id="rId76" o:title=""/>
                </v:shape>
                <o:OLEObject Type="Embed" ProgID="Equation.DSMT4" ShapeID="_x0000_i1127" DrawAspect="Content" ObjectID="_1617216097" r:id="rId77"/>
              </w:object>
            </w:r>
          </w:p>
          <w:p w14:paraId="502C1A6C" w14:textId="77777777" w:rsidR="00ED05BE" w:rsidRDefault="00ED05BE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685D4B7B">
                <v:shape id="_x0000_i1128" type="#_x0000_t75" style="width:78pt;height:36pt" o:ole="">
                  <v:imagedata r:id="rId78" o:title=""/>
                </v:shape>
                <o:OLEObject Type="Embed" ProgID="Equation.DSMT4" ShapeID="_x0000_i1128" DrawAspect="Content" ObjectID="_1617216098" r:id="rId79"/>
              </w:object>
            </w:r>
          </w:p>
          <w:p w14:paraId="46FE76A7" w14:textId="77777777" w:rsidR="00ED05BE" w:rsidRDefault="00ED05BE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680" w:dyaOrig="720" w14:anchorId="5E25ABF0">
                <v:shape id="_x0000_i1129" type="#_x0000_t75" style="width:84pt;height:36pt" o:ole="">
                  <v:imagedata r:id="rId80" o:title=""/>
                </v:shape>
                <o:OLEObject Type="Embed" ProgID="Equation.DSMT4" ShapeID="_x0000_i1129" DrawAspect="Content" ObjectID="_1617216099" r:id="rId81"/>
              </w:object>
            </w:r>
          </w:p>
          <w:p w14:paraId="2B1AC135" w14:textId="77777777" w:rsid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180" w:dyaOrig="720" w14:anchorId="6641F27F">
                <v:shape id="_x0000_i1130" type="#_x0000_t75" style="width:59.35pt;height:36pt" o:ole="">
                  <v:imagedata r:id="rId82" o:title=""/>
                </v:shape>
                <o:OLEObject Type="Embed" ProgID="Equation.DSMT4" ShapeID="_x0000_i1130" DrawAspect="Content" ObjectID="_1617216100" r:id="rId83"/>
              </w:object>
            </w:r>
          </w:p>
          <w:p w14:paraId="3C72CE3E" w14:textId="77777777" w:rsid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7601F1">
              <w:rPr>
                <w:position w:val="-30"/>
              </w:rPr>
              <w:object w:dxaOrig="1660" w:dyaOrig="720" w14:anchorId="0B00E9F3">
                <v:shape id="_x0000_i1131" type="#_x0000_t75" style="width:83.35pt;height:36pt" o:ole="">
                  <v:imagedata r:id="rId84" o:title=""/>
                </v:shape>
                <o:OLEObject Type="Embed" ProgID="Equation.DSMT4" ShapeID="_x0000_i1131" DrawAspect="Content" ObjectID="_1617216101" r:id="rId85"/>
              </w:object>
            </w:r>
          </w:p>
          <w:p w14:paraId="1B5EFF03" w14:textId="77777777" w:rsid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7601F1">
              <w:rPr>
                <w:position w:val="-30"/>
              </w:rPr>
              <w:object w:dxaOrig="1540" w:dyaOrig="720" w14:anchorId="3D1BD3C3">
                <v:shape id="_x0000_i1132" type="#_x0000_t75" style="width:77.35pt;height:36pt" o:ole="">
                  <v:imagedata r:id="rId86" o:title=""/>
                </v:shape>
                <o:OLEObject Type="Embed" ProgID="Equation.DSMT4" ShapeID="_x0000_i1132" DrawAspect="Content" ObjectID="_1617216102" r:id="rId87"/>
              </w:object>
            </w:r>
          </w:p>
          <w:p w14:paraId="2669CB71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6F97BA6D">
                <v:shape id="_x0000_i1133" type="#_x0000_t75" style="width:71.35pt;height:36pt" o:ole="">
                  <v:imagedata r:id="rId88" o:title=""/>
                </v:shape>
                <o:OLEObject Type="Embed" ProgID="Equation.DSMT4" ShapeID="_x0000_i1133" DrawAspect="Content" ObjectID="_1617216103" r:id="rId89"/>
              </w:object>
            </w:r>
          </w:p>
          <w:p w14:paraId="43AE6E1D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20" w:dyaOrig="720" w14:anchorId="2AD7D897">
                <v:shape id="_x0000_i1134" type="#_x0000_t75" style="width:66pt;height:36pt" o:ole="">
                  <v:imagedata r:id="rId90" o:title=""/>
                </v:shape>
                <o:OLEObject Type="Embed" ProgID="Equation.DSMT4" ShapeID="_x0000_i1134" DrawAspect="Content" ObjectID="_1617216104" r:id="rId91"/>
              </w:object>
            </w:r>
          </w:p>
          <w:p w14:paraId="15C333FE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359CEF66">
                <v:shape id="_x0000_i1135" type="#_x0000_t75" style="width:78pt;height:36pt" o:ole="">
                  <v:imagedata r:id="rId92" o:title=""/>
                </v:shape>
                <o:OLEObject Type="Embed" ProgID="Equation.DSMT4" ShapeID="_x0000_i1135" DrawAspect="Content" ObjectID="_1617216105" r:id="rId93"/>
              </w:object>
            </w:r>
          </w:p>
          <w:bookmarkStart w:id="1" w:name="MTBlankEqn"/>
          <w:p w14:paraId="00DC94E8" w14:textId="19090A76" w:rsidR="001A5E9D" w:rsidRDefault="001A5E9D" w:rsidP="00986A44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CE6547">
              <w:rPr>
                <w:position w:val="-30"/>
              </w:rPr>
              <w:object w:dxaOrig="1760" w:dyaOrig="720" w14:anchorId="6098EE06">
                <v:shape id="_x0000_i1136" type="#_x0000_t75" style="width:87.65pt;height:36pt" o:ole="">
                  <v:imagedata r:id="rId94" o:title=""/>
                </v:shape>
                <o:OLEObject Type="Embed" ProgID="Equation.DSMT4" ShapeID="_x0000_i1136" DrawAspect="Content" ObjectID="_1617216106" r:id="rId95"/>
              </w:object>
            </w:r>
            <w:bookmarkEnd w:id="1"/>
          </w:p>
        </w:tc>
        <w:tc>
          <w:tcPr>
            <w:tcW w:w="3349" w:type="dxa"/>
            <w:gridSpan w:val="2"/>
          </w:tcPr>
          <w:p w14:paraId="24CC35E9" w14:textId="064B353A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ED05BE">
              <w:rPr>
                <w:position w:val="-30"/>
              </w:rPr>
              <w:object w:dxaOrig="1560" w:dyaOrig="720" w14:anchorId="6F6B6694">
                <v:shape id="_x0000_i1330" type="#_x0000_t75" style="width:78pt;height:36pt" o:ole="">
                  <v:imagedata r:id="rId96" o:title=""/>
                </v:shape>
                <o:OLEObject Type="Embed" ProgID="Equation.DSMT4" ShapeID="_x0000_i1330" DrawAspect="Content" ObjectID="_1617216107" r:id="rId97"/>
              </w:object>
            </w:r>
          </w:p>
          <w:p w14:paraId="273F9D9D" w14:textId="2B3ED709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535BC1">
              <w:rPr>
                <w:b/>
                <w:position w:val="-30"/>
              </w:rPr>
              <w:object w:dxaOrig="1060" w:dyaOrig="720" w14:anchorId="417003C9">
                <v:shape id="_x0000_i1328" type="#_x0000_t75" style="width:53.35pt;height:36pt" o:ole="">
                  <v:imagedata r:id="rId98" o:title=""/>
                </v:shape>
                <o:OLEObject Type="Embed" ProgID="Equation.DSMT4" ShapeID="_x0000_i1328" DrawAspect="Content" ObjectID="_1617216108" r:id="rId99"/>
              </w:object>
            </w:r>
          </w:p>
          <w:p w14:paraId="29494B45" w14:textId="1FD0C5C3" w:rsidR="00ED1E65" w:rsidRP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704CE">
              <w:rPr>
                <w:b/>
                <w:position w:val="-30"/>
              </w:rPr>
              <w:object w:dxaOrig="1160" w:dyaOrig="720" w14:anchorId="46B70BC8">
                <v:shape id="_x0000_i1139" type="#_x0000_t75" style="width:57.65pt;height:36pt" o:ole="">
                  <v:imagedata r:id="rId100" o:title=""/>
                </v:shape>
                <o:OLEObject Type="Embed" ProgID="Equation.DSMT4" ShapeID="_x0000_i1139" DrawAspect="Content" ObjectID="_1617216109" r:id="rId101"/>
              </w:object>
            </w:r>
          </w:p>
          <w:p w14:paraId="7BD95860" w14:textId="77777777" w:rsidR="00ED1E65" w:rsidRP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704CE">
              <w:rPr>
                <w:b/>
                <w:position w:val="-30"/>
              </w:rPr>
              <w:object w:dxaOrig="1480" w:dyaOrig="720" w14:anchorId="774BDBE8">
                <v:shape id="_x0000_i1140" type="#_x0000_t75" style="width:74.35pt;height:36pt" o:ole="">
                  <v:imagedata r:id="rId102" o:title=""/>
                </v:shape>
                <o:OLEObject Type="Embed" ProgID="Equation.DSMT4" ShapeID="_x0000_i1140" DrawAspect="Content" ObjectID="_1617216110" r:id="rId103"/>
              </w:object>
            </w:r>
          </w:p>
          <w:p w14:paraId="5C205D10" w14:textId="77777777" w:rsidR="00ED1E65" w:rsidRPr="00ED1E65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6320F">
              <w:rPr>
                <w:b/>
                <w:position w:val="-30"/>
              </w:rPr>
              <w:object w:dxaOrig="1300" w:dyaOrig="720" w14:anchorId="344054D5">
                <v:shape id="_x0000_i1141" type="#_x0000_t75" style="width:65.35pt;height:36pt" o:ole="">
                  <v:imagedata r:id="rId104" o:title=""/>
                </v:shape>
                <o:OLEObject Type="Embed" ProgID="Equation.DSMT4" ShapeID="_x0000_i1141" DrawAspect="Content" ObjectID="_1617216111" r:id="rId105"/>
              </w:object>
            </w:r>
          </w:p>
          <w:p w14:paraId="609F0C8C" w14:textId="77777777" w:rsidR="00ED1E65" w:rsidRPr="001A5E9D" w:rsidRDefault="00ED1E65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6320F">
              <w:rPr>
                <w:b/>
                <w:position w:val="-30"/>
              </w:rPr>
              <w:object w:dxaOrig="1280" w:dyaOrig="720" w14:anchorId="23034B78">
                <v:shape id="_x0000_i1142" type="#_x0000_t75" style="width:63.65pt;height:36pt" o:ole="">
                  <v:imagedata r:id="rId106" o:title=""/>
                </v:shape>
                <o:OLEObject Type="Embed" ProgID="Equation.DSMT4" ShapeID="_x0000_i1142" DrawAspect="Content" ObjectID="_1617216112" r:id="rId107"/>
              </w:object>
            </w:r>
          </w:p>
          <w:p w14:paraId="50B1399D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6320F">
              <w:rPr>
                <w:b/>
                <w:position w:val="-30"/>
              </w:rPr>
              <w:object w:dxaOrig="1380" w:dyaOrig="720" w14:anchorId="5072F723">
                <v:shape id="_x0000_i1143" type="#_x0000_t75" style="width:69pt;height:36pt" o:ole="">
                  <v:imagedata r:id="rId108" o:title=""/>
                </v:shape>
                <o:OLEObject Type="Embed" ProgID="Equation.DSMT4" ShapeID="_x0000_i1143" DrawAspect="Content" ObjectID="_1617216113" r:id="rId109"/>
              </w:object>
            </w:r>
          </w:p>
          <w:p w14:paraId="39FC254F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816BD2">
              <w:rPr>
                <w:b/>
                <w:position w:val="-30"/>
              </w:rPr>
              <w:object w:dxaOrig="1380" w:dyaOrig="720" w14:anchorId="657FCA8F">
                <v:shape id="_x0000_i1144" type="#_x0000_t75" style="width:69pt;height:36pt" o:ole="">
                  <v:imagedata r:id="rId110" o:title=""/>
                </v:shape>
                <o:OLEObject Type="Embed" ProgID="Equation.DSMT4" ShapeID="_x0000_i1144" DrawAspect="Content" ObjectID="_1617216114" r:id="rId111"/>
              </w:object>
            </w:r>
          </w:p>
          <w:p w14:paraId="19302969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5C5502">
              <w:rPr>
                <w:b/>
                <w:position w:val="-30"/>
              </w:rPr>
              <w:object w:dxaOrig="1340" w:dyaOrig="720" w14:anchorId="728ACFC6">
                <v:shape id="_x0000_i1145" type="#_x0000_t75" style="width:66.65pt;height:36pt" o:ole="">
                  <v:imagedata r:id="rId112" o:title=""/>
                </v:shape>
                <o:OLEObject Type="Embed" ProgID="Equation.DSMT4" ShapeID="_x0000_i1145" DrawAspect="Content" ObjectID="_1617216115" r:id="rId113"/>
              </w:object>
            </w:r>
            <w:r w:rsidRPr="00ED1E65">
              <w:rPr>
                <w:b/>
              </w:rPr>
              <w:t xml:space="preserve"> </w:t>
            </w:r>
          </w:p>
          <w:p w14:paraId="67B14F39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80" w:dyaOrig="720" w14:anchorId="5251DA7C">
                <v:shape id="_x0000_i1146" type="#_x0000_t75" style="width:63.65pt;height:36pt" o:ole="">
                  <v:imagedata r:id="rId114" o:title=""/>
                </v:shape>
                <o:OLEObject Type="Embed" ProgID="Equation.DSMT4" ShapeID="_x0000_i1146" DrawAspect="Content" ObjectID="_1617216116" r:id="rId115"/>
              </w:object>
            </w:r>
            <w:r w:rsidRPr="00ED1E65">
              <w:rPr>
                <w:b/>
              </w:rPr>
              <w:t xml:space="preserve"> </w:t>
            </w:r>
          </w:p>
          <w:p w14:paraId="183932BF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40" w:dyaOrig="720" w14:anchorId="2937B51E">
                <v:shape id="_x0000_i1147" type="#_x0000_t75" style="width:62.35pt;height:36pt" o:ole="">
                  <v:imagedata r:id="rId116" o:title=""/>
                </v:shape>
                <o:OLEObject Type="Embed" ProgID="Equation.DSMT4" ShapeID="_x0000_i1147" DrawAspect="Content" ObjectID="_1617216117" r:id="rId117"/>
              </w:object>
            </w:r>
            <w:r w:rsidRPr="00ED1E65">
              <w:rPr>
                <w:b/>
              </w:rPr>
              <w:t xml:space="preserve"> </w:t>
            </w:r>
          </w:p>
          <w:p w14:paraId="655C9895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380" w:dyaOrig="720" w14:anchorId="592C1338">
                <v:shape id="_x0000_i1148" type="#_x0000_t75" style="width:69pt;height:36pt" o:ole="">
                  <v:imagedata r:id="rId118" o:title=""/>
                </v:shape>
                <o:OLEObject Type="Embed" ProgID="Equation.DSMT4" ShapeID="_x0000_i1148" DrawAspect="Content" ObjectID="_1617216118" r:id="rId119"/>
              </w:object>
            </w:r>
            <w:r w:rsidRPr="00ED1E65">
              <w:rPr>
                <w:b/>
              </w:rPr>
              <w:t xml:space="preserve"> </w:t>
            </w:r>
          </w:p>
          <w:p w14:paraId="2C568C1C" w14:textId="77777777" w:rsid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320" w:dyaOrig="720" w14:anchorId="0AEA2496">
                <v:shape id="_x0000_i1149" type="#_x0000_t75" style="width:66pt;height:36pt" o:ole="">
                  <v:imagedata r:id="rId120" o:title=""/>
                </v:shape>
                <o:OLEObject Type="Embed" ProgID="Equation.DSMT4" ShapeID="_x0000_i1149" DrawAspect="Content" ObjectID="_1617216119" r:id="rId121"/>
              </w:object>
            </w:r>
            <w:r w:rsidRPr="00ED1E65">
              <w:rPr>
                <w:b/>
              </w:rPr>
              <w:t xml:space="preserve"> </w:t>
            </w:r>
          </w:p>
          <w:p w14:paraId="3EB08CFC" w14:textId="2724E687" w:rsidR="001A5E9D" w:rsidRPr="00986A44" w:rsidRDefault="001A5E9D" w:rsidP="00986A44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280" w:dyaOrig="720" w14:anchorId="538A4EC8">
                <v:shape id="_x0000_i1150" type="#_x0000_t75" style="width:63.65pt;height:36pt" o:ole="">
                  <v:imagedata r:id="rId122" o:title=""/>
                </v:shape>
                <o:OLEObject Type="Embed" ProgID="Equation.DSMT4" ShapeID="_x0000_i1150" DrawAspect="Content" ObjectID="_1617216120" r:id="rId123"/>
              </w:object>
            </w:r>
            <w:r w:rsidRPr="00ED1E65">
              <w:rPr>
                <w:b/>
              </w:rPr>
              <w:t xml:space="preserve"> </w:t>
            </w:r>
          </w:p>
        </w:tc>
        <w:tc>
          <w:tcPr>
            <w:tcW w:w="3392" w:type="dxa"/>
          </w:tcPr>
          <w:p w14:paraId="41C8BA0A" w14:textId="62BEB714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D27220">
              <w:rPr>
                <w:b/>
                <w:position w:val="-30"/>
              </w:rPr>
              <w:object w:dxaOrig="1500" w:dyaOrig="720" w14:anchorId="13A2AC75">
                <v:shape id="_x0000_i1374" type="#_x0000_t75" style="width:75pt;height:36pt" o:ole="">
                  <v:imagedata r:id="rId124" o:title=""/>
                </v:shape>
                <o:OLEObject Type="Embed" ProgID="Equation.DSMT4" ShapeID="_x0000_i1374" DrawAspect="Content" ObjectID="_1617216121" r:id="rId125"/>
              </w:object>
            </w:r>
          </w:p>
          <w:p w14:paraId="7E514E5C" w14:textId="0AE301CD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656865">
              <w:rPr>
                <w:position w:val="-30"/>
              </w:rPr>
              <w:object w:dxaOrig="1280" w:dyaOrig="720" w14:anchorId="1ED34618">
                <v:shape id="_x0000_i1326" type="#_x0000_t75" style="width:63.65pt;height:36pt" o:ole="">
                  <v:imagedata r:id="rId126" o:title=""/>
                </v:shape>
                <o:OLEObject Type="Embed" ProgID="Equation.DSMT4" ShapeID="_x0000_i1326" DrawAspect="Content" ObjectID="_1617216122" r:id="rId127"/>
              </w:object>
            </w:r>
          </w:p>
          <w:p w14:paraId="7EE628A3" w14:textId="68221375" w:rsidR="00986A44" w:rsidRP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FD7621">
              <w:rPr>
                <w:position w:val="-50"/>
              </w:rPr>
              <w:object w:dxaOrig="1740" w:dyaOrig="1120" w14:anchorId="1CF8DFDC">
                <v:shape id="_x0000_i1286" type="#_x0000_t75" style="width:87pt;height:56.35pt" o:ole="">
                  <v:imagedata r:id="rId128" o:title=""/>
                </v:shape>
                <o:OLEObject Type="Embed" ProgID="Equation.DSMT4" ShapeID="_x0000_i1286" DrawAspect="Content" ObjectID="_1617216123" r:id="rId129"/>
              </w:object>
            </w:r>
          </w:p>
          <w:p w14:paraId="161D82FB" w14:textId="4EBB34D2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620" w:dyaOrig="1120" w14:anchorId="5D2ECE43">
                <v:shape id="_x0000_i1154" type="#_x0000_t75" style="width:81pt;height:56.35pt" o:ole="">
                  <v:imagedata r:id="rId130" o:title=""/>
                </v:shape>
                <o:OLEObject Type="Embed" ProgID="Equation.DSMT4" ShapeID="_x0000_i1154" DrawAspect="Content" ObjectID="_1617216124" r:id="rId131"/>
              </w:object>
            </w:r>
          </w:p>
          <w:p w14:paraId="05368C16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540" w:dyaOrig="1120" w14:anchorId="67ABD899">
                <v:shape id="_x0000_i1155" type="#_x0000_t75" style="width:76.65pt;height:56.35pt" o:ole="">
                  <v:imagedata r:id="rId132" o:title=""/>
                </v:shape>
                <o:OLEObject Type="Embed" ProgID="Equation.DSMT4" ShapeID="_x0000_i1155" DrawAspect="Content" ObjectID="_1617216125" r:id="rId133"/>
              </w:object>
            </w:r>
          </w:p>
          <w:p w14:paraId="18A8E49D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980" w:dyaOrig="1120" w14:anchorId="46A153E0">
                <v:shape id="_x0000_i1156" type="#_x0000_t75" style="width:99pt;height:56.35pt" o:ole="">
                  <v:imagedata r:id="rId134" o:title=""/>
                </v:shape>
                <o:OLEObject Type="Embed" ProgID="Equation.DSMT4" ShapeID="_x0000_i1156" DrawAspect="Content" ObjectID="_1617216126" r:id="rId135"/>
              </w:object>
            </w:r>
          </w:p>
          <w:p w14:paraId="22570C7D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860" w:dyaOrig="1120" w14:anchorId="361BA09A">
                <v:shape id="_x0000_i1157" type="#_x0000_t75" style="width:93pt;height:56.35pt" o:ole="">
                  <v:imagedata r:id="rId136" o:title=""/>
                </v:shape>
                <o:OLEObject Type="Embed" ProgID="Equation.DSMT4" ShapeID="_x0000_i1157" DrawAspect="Content" ObjectID="_1617216127" r:id="rId137"/>
              </w:object>
            </w:r>
          </w:p>
          <w:p w14:paraId="0086ECC2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2020" w:dyaOrig="1120" w14:anchorId="5CED00D2">
                <v:shape id="_x0000_i1158" type="#_x0000_t75" style="width:101.35pt;height:56.35pt" o:ole="">
                  <v:imagedata r:id="rId138" o:title=""/>
                </v:shape>
                <o:OLEObject Type="Embed" ProgID="Equation.DSMT4" ShapeID="_x0000_i1158" DrawAspect="Content" ObjectID="_1617216128" r:id="rId139"/>
              </w:object>
            </w:r>
          </w:p>
          <w:p w14:paraId="53357DAE" w14:textId="77777777" w:rsidR="001A5E9D" w:rsidRPr="001A5E9D" w:rsidRDefault="001A5E9D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2020" w:dyaOrig="1120" w14:anchorId="0B456011">
                <v:shape id="_x0000_i1159" type="#_x0000_t75" style="width:101.35pt;height:56.35pt" o:ole="">
                  <v:imagedata r:id="rId140" o:title=""/>
                </v:shape>
                <o:OLEObject Type="Embed" ProgID="Equation.DSMT4" ShapeID="_x0000_i1159" DrawAspect="Content" ObjectID="_1617216129" r:id="rId141"/>
              </w:object>
            </w:r>
          </w:p>
          <w:p w14:paraId="53037D40" w14:textId="2440FC12" w:rsidR="001A5E9D" w:rsidRPr="00986A44" w:rsidRDefault="001A5E9D" w:rsidP="00986A44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b/>
              </w:rPr>
            </w:pPr>
            <w:r w:rsidRPr="001A5E9D">
              <w:rPr>
                <w:position w:val="-50"/>
              </w:rPr>
              <w:object w:dxaOrig="1780" w:dyaOrig="1120" w14:anchorId="7F83359A">
                <v:shape id="_x0000_i1160" type="#_x0000_t75" style="width:89.35pt;height:56.35pt" o:ole="">
                  <v:imagedata r:id="rId142" o:title=""/>
                </v:shape>
                <o:OLEObject Type="Embed" ProgID="Equation.DSMT4" ShapeID="_x0000_i1160" DrawAspect="Content" ObjectID="_1617216130" r:id="rId143"/>
              </w:object>
            </w:r>
          </w:p>
        </w:tc>
      </w:tr>
      <w:tr w:rsidR="00445407" w14:paraId="28AD90B8" w14:textId="77777777" w:rsidTr="00A230F6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3327" w:type="dxa"/>
            <w:tcBorders>
              <w:top w:val="nil"/>
              <w:left w:val="nil"/>
              <w:bottom w:val="nil"/>
              <w:right w:val="nil"/>
            </w:tcBorders>
          </w:tcPr>
          <w:p w14:paraId="2376604E" w14:textId="32A12C5F" w:rsid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A5E9D">
              <w:rPr>
                <w:position w:val="-50"/>
              </w:rPr>
              <w:object w:dxaOrig="1780" w:dyaOrig="1120" w14:anchorId="13B21A21">
                <v:shape id="_x0000_i1372" type="#_x0000_t75" style="width:89.35pt;height:56.35pt" o:ole="">
                  <v:imagedata r:id="rId144" o:title=""/>
                </v:shape>
                <o:OLEObject Type="Embed" ProgID="Equation.DSMT4" ShapeID="_x0000_i1372" DrawAspect="Content" ObjectID="_1617216131" r:id="rId145"/>
              </w:object>
            </w:r>
          </w:p>
          <w:p w14:paraId="4718FA4E" w14:textId="0E45B67C" w:rsid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A5E9D">
              <w:rPr>
                <w:position w:val="-50"/>
              </w:rPr>
              <w:object w:dxaOrig="1560" w:dyaOrig="1120" w14:anchorId="13182D70">
                <v:shape id="_x0000_i1284" type="#_x0000_t75" style="width:78pt;height:56.35pt" o:ole="">
                  <v:imagedata r:id="rId146" o:title=""/>
                </v:shape>
                <o:OLEObject Type="Embed" ProgID="Equation.DSMT4" ShapeID="_x0000_i1284" DrawAspect="Content" ObjectID="_1617216132" r:id="rId147"/>
              </w:object>
            </w:r>
          </w:p>
          <w:p w14:paraId="3FFC64D1" w14:textId="552D54BF" w:rsid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A5E9D">
              <w:rPr>
                <w:position w:val="-50"/>
              </w:rPr>
              <w:object w:dxaOrig="1400" w:dyaOrig="1120" w14:anchorId="3BFA25FA">
                <v:shape id="_x0000_i1282" type="#_x0000_t75" style="width:69.65pt;height:56.35pt" o:ole="">
                  <v:imagedata r:id="rId148" o:title=""/>
                </v:shape>
                <o:OLEObject Type="Embed" ProgID="Equation.DSMT4" ShapeID="_x0000_i1282" DrawAspect="Content" ObjectID="_1617216133" r:id="rId149"/>
              </w:object>
            </w:r>
          </w:p>
          <w:p w14:paraId="643848AA" w14:textId="0A92E233" w:rsidR="00986A44" w:rsidRDefault="00986A44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A5E9D">
              <w:rPr>
                <w:position w:val="-50"/>
              </w:rPr>
              <w:object w:dxaOrig="1880" w:dyaOrig="1120" w14:anchorId="4CC7510F">
                <v:shape id="_x0000_i1280" type="#_x0000_t75" style="width:93.65pt;height:56.35pt" o:ole="">
                  <v:imagedata r:id="rId150" o:title=""/>
                </v:shape>
                <o:OLEObject Type="Embed" ProgID="Equation.DSMT4" ShapeID="_x0000_i1280" DrawAspect="Content" ObjectID="_1617216134" r:id="rId151"/>
              </w:object>
            </w:r>
          </w:p>
          <w:p w14:paraId="4D0E9E7D" w14:textId="0837EAD3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660" w:dyaOrig="1120" w14:anchorId="7FD7CA79">
                <v:shape id="_x0000_i1165" type="#_x0000_t75" style="width:83.35pt;height:56.35pt" o:ole="">
                  <v:imagedata r:id="rId152" o:title=""/>
                </v:shape>
                <o:OLEObject Type="Embed" ProgID="Equation.DSMT4" ShapeID="_x0000_i1165" DrawAspect="Content" ObjectID="_1617216135" r:id="rId153"/>
              </w:object>
            </w:r>
          </w:p>
          <w:p w14:paraId="7B6C5144" w14:textId="64E8DCFA" w:rsidR="00445407" w:rsidRDefault="00445407" w:rsidP="00782E03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880" w:dyaOrig="1120" w14:anchorId="147F7421">
                <v:shape id="_x0000_i1166" type="#_x0000_t75" style="width:93.65pt;height:56.35pt" o:ole="">
                  <v:imagedata r:id="rId154" o:title=""/>
                </v:shape>
                <o:OLEObject Type="Embed" ProgID="Equation.DSMT4" ShapeID="_x0000_i1166" DrawAspect="Content" ObjectID="_1617216136" r:id="rId155"/>
              </w:object>
            </w:r>
          </w:p>
        </w:tc>
        <w:tc>
          <w:tcPr>
            <w:tcW w:w="328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4CEE728" w14:textId="4D6620AF" w:rsidR="00782E03" w:rsidRDefault="00782E03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2020" w:dyaOrig="1120" w14:anchorId="130BF942">
                <v:shape id="_x0000_i1382" type="#_x0000_t75" style="width:101.35pt;height:56.35pt" o:ole="">
                  <v:imagedata r:id="rId156" o:title=""/>
                </v:shape>
                <o:OLEObject Type="Embed" ProgID="Equation.DSMT4" ShapeID="_x0000_i1382" DrawAspect="Content" ObjectID="_1617216137" r:id="rId157"/>
              </w:object>
            </w:r>
          </w:p>
          <w:p w14:paraId="00B5038F" w14:textId="11DC8B0B" w:rsidR="00782E03" w:rsidRDefault="00782E03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780" w:dyaOrig="1120" w14:anchorId="2904310A">
                <v:shape id="_x0000_i1378" type="#_x0000_t75" style="width:89.35pt;height:56.35pt" o:ole="">
                  <v:imagedata r:id="rId158" o:title=""/>
                </v:shape>
                <o:OLEObject Type="Embed" ProgID="Equation.DSMT4" ShapeID="_x0000_i1378" DrawAspect="Content" ObjectID="_1617216138" r:id="rId159"/>
              </w:object>
            </w:r>
          </w:p>
          <w:p w14:paraId="2EF7F49C" w14:textId="1AC13257" w:rsidR="00782E03" w:rsidRDefault="00782E03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800" w:dyaOrig="1120" w14:anchorId="119D14DE">
                <v:shape id="_x0000_i1376" type="#_x0000_t75" style="width:90pt;height:56.35pt" o:ole="">
                  <v:imagedata r:id="rId160" o:title=""/>
                </v:shape>
                <o:OLEObject Type="Embed" ProgID="Equation.DSMT4" ShapeID="_x0000_i1376" DrawAspect="Content" ObjectID="_1617216139" r:id="rId161"/>
              </w:object>
            </w:r>
          </w:p>
          <w:p w14:paraId="0576A09B" w14:textId="6DE2C04B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860" w:dyaOrig="1120" w14:anchorId="1513FA69">
                <v:shape id="_x0000_i1170" type="#_x0000_t75" style="width:93pt;height:56.35pt" o:ole="">
                  <v:imagedata r:id="rId162" o:title=""/>
                </v:shape>
                <o:OLEObject Type="Embed" ProgID="Equation.DSMT4" ShapeID="_x0000_i1170" DrawAspect="Content" ObjectID="_1617216140" r:id="rId163"/>
              </w:object>
            </w:r>
          </w:p>
          <w:p w14:paraId="32FC1A60" w14:textId="77777777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640" w:dyaOrig="1120" w14:anchorId="3A7A545A">
                <v:shape id="_x0000_i1171" type="#_x0000_t75" style="width:81.65pt;height:56.35pt" o:ole="">
                  <v:imagedata r:id="rId164" o:title=""/>
                </v:shape>
                <o:OLEObject Type="Embed" ProgID="Equation.DSMT4" ShapeID="_x0000_i1171" DrawAspect="Content" ObjectID="_1617216141" r:id="rId165"/>
              </w:object>
            </w:r>
          </w:p>
          <w:p w14:paraId="08154253" w14:textId="2C88A988" w:rsidR="00445407" w:rsidRDefault="00445407" w:rsidP="00782E03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719" w:dyaOrig="1120" w14:anchorId="0202E21B">
                <v:shape id="_x0000_i1172" type="#_x0000_t75" style="width:86.35pt;height:56.35pt" o:ole="">
                  <v:imagedata r:id="rId166" o:title=""/>
                </v:shape>
                <o:OLEObject Type="Embed" ProgID="Equation.DSMT4" ShapeID="_x0000_i1172" DrawAspect="Content" ObjectID="_1617216142" r:id="rId167"/>
              </w:object>
            </w:r>
          </w:p>
        </w:tc>
        <w:tc>
          <w:tcPr>
            <w:tcW w:w="367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1F57C80" w14:textId="1EB241B9" w:rsidR="00782E03" w:rsidRDefault="00782E03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45407">
              <w:rPr>
                <w:position w:val="-50"/>
              </w:rPr>
              <w:object w:dxaOrig="1760" w:dyaOrig="1120" w14:anchorId="5236E313">
                <v:shape id="_x0000_i1380" type="#_x0000_t75" style="width:87.65pt;height:56.35pt" o:ole="">
                  <v:imagedata r:id="rId168" o:title=""/>
                </v:shape>
                <o:OLEObject Type="Embed" ProgID="Equation.DSMT4" ShapeID="_x0000_i1380" DrawAspect="Content" ObjectID="_1617216143" r:id="rId169"/>
              </w:object>
            </w:r>
          </w:p>
          <w:p w14:paraId="329E2A98" w14:textId="7A747D3D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656865">
              <w:rPr>
                <w:position w:val="-50"/>
              </w:rPr>
              <w:object w:dxaOrig="1700" w:dyaOrig="1120" w14:anchorId="40680E66">
                <v:shape id="_x0000_i1174" type="#_x0000_t75" style="width:85.65pt;height:56.35pt" o:ole="">
                  <v:imagedata r:id="rId170" o:title=""/>
                </v:shape>
                <o:OLEObject Type="Embed" ProgID="Equation.DSMT4" ShapeID="_x0000_i1174" DrawAspect="Content" ObjectID="_1617216144" r:id="rId171"/>
              </w:object>
            </w:r>
          </w:p>
          <w:p w14:paraId="78D4C4C9" w14:textId="77777777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656865">
              <w:rPr>
                <w:position w:val="-50"/>
              </w:rPr>
              <w:object w:dxaOrig="2000" w:dyaOrig="1120" w14:anchorId="72FD43C1">
                <v:shape id="_x0000_i1175" type="#_x0000_t75" style="width:100.65pt;height:56.35pt" o:ole="">
                  <v:imagedata r:id="rId172" o:title=""/>
                </v:shape>
                <o:OLEObject Type="Embed" ProgID="Equation.DSMT4" ShapeID="_x0000_i1175" DrawAspect="Content" ObjectID="_1617216145" r:id="rId173"/>
              </w:object>
            </w:r>
          </w:p>
          <w:p w14:paraId="158E3C5F" w14:textId="77777777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656865">
              <w:rPr>
                <w:position w:val="-50"/>
              </w:rPr>
              <w:object w:dxaOrig="1920" w:dyaOrig="1120" w14:anchorId="791D481C">
                <v:shape id="_x0000_i1176" type="#_x0000_t75" style="width:96pt;height:56.35pt" o:ole="">
                  <v:imagedata r:id="rId174" o:title=""/>
                </v:shape>
                <o:OLEObject Type="Embed" ProgID="Equation.DSMT4" ShapeID="_x0000_i1176" DrawAspect="Content" ObjectID="_1617216146" r:id="rId175"/>
              </w:object>
            </w:r>
          </w:p>
          <w:p w14:paraId="0CAECAFA" w14:textId="77777777" w:rsidR="00445407" w:rsidRDefault="00445407" w:rsidP="000E220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656865">
              <w:rPr>
                <w:position w:val="-80"/>
              </w:rPr>
              <w:object w:dxaOrig="2920" w:dyaOrig="1719" w14:anchorId="736443E5">
                <v:shape id="_x0000_i1177" type="#_x0000_t75" style="width:146.35pt;height:86.35pt" o:ole="">
                  <v:imagedata r:id="rId176" o:title=""/>
                </v:shape>
                <o:OLEObject Type="Embed" ProgID="Equation.DSMT4" ShapeID="_x0000_i1177" DrawAspect="Content" ObjectID="_1617216147" r:id="rId177"/>
              </w:object>
            </w:r>
          </w:p>
        </w:tc>
      </w:tr>
    </w:tbl>
    <w:p w14:paraId="2595A9A7" w14:textId="77777777" w:rsidR="00F07B8B" w:rsidRDefault="00F07B8B" w:rsidP="004E0A22">
      <w:pPr>
        <w:spacing w:line="360" w:lineRule="auto"/>
      </w:pPr>
    </w:p>
    <w:p w14:paraId="5BD38F57" w14:textId="77777777" w:rsidR="00E737A4" w:rsidRDefault="00D81387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quadratic function </w:t>
      </w:r>
      <w:r w:rsidR="00FD7621" w:rsidRPr="00FD7621">
        <w:rPr>
          <w:position w:val="-14"/>
        </w:rPr>
        <w:object w:dxaOrig="1980" w:dyaOrig="460" w14:anchorId="17380EA0">
          <v:shape id="_x0000_i1190" type="#_x0000_t75" style="width:99pt;height:23.35pt" o:ole="">
            <v:imagedata r:id="rId178" o:title=""/>
          </v:shape>
          <o:OLEObject Type="Embed" ProgID="Equation.DSMT4" ShapeID="_x0000_i1190" DrawAspect="Content" ObjectID="_1617216148" r:id="rId179"/>
        </w:object>
      </w:r>
      <w:r>
        <w:t xml:space="preserve"> for which </w:t>
      </w:r>
      <w:r w:rsidR="00FD7621" w:rsidRPr="00FD7621">
        <w:rPr>
          <w:position w:val="-14"/>
        </w:rPr>
        <w:object w:dxaOrig="4040" w:dyaOrig="400" w14:anchorId="5C95BC1B">
          <v:shape id="_x0000_i1191" type="#_x0000_t75" style="width:201.65pt;height:20.35pt" o:ole="">
            <v:imagedata r:id="rId180" o:title=""/>
          </v:shape>
          <o:OLEObject Type="Embed" ProgID="Equation.DSMT4" ShapeID="_x0000_i1191" DrawAspect="Content" ObjectID="_1617216149" r:id="rId181"/>
        </w:object>
      </w:r>
      <w:r w:rsidR="00D65323" w:rsidRPr="00D65323">
        <w:t>.</w:t>
      </w:r>
      <w:r>
        <w:rPr>
          <w:position w:val="-14"/>
        </w:rPr>
        <w:t xml:space="preserve"> </w:t>
      </w:r>
      <w:r w:rsidRPr="00D81387">
        <w:t>What is the function?</w:t>
      </w:r>
    </w:p>
    <w:p w14:paraId="5E2ED924" w14:textId="77777777" w:rsidR="00E737A4" w:rsidRDefault="00E737A4" w:rsidP="00E737A4"/>
    <w:p w14:paraId="464D206E" w14:textId="77777777" w:rsidR="00492D45" w:rsidRDefault="00492D45" w:rsidP="000E2206">
      <w:pPr>
        <w:pStyle w:val="ListParagraph"/>
        <w:numPr>
          <w:ilvl w:val="0"/>
          <w:numId w:val="24"/>
        </w:numPr>
        <w:ind w:left="540" w:hanging="540"/>
      </w:pPr>
      <w:r>
        <w:t>you</w:t>
      </w:r>
      <w:r w:rsidRPr="00530016">
        <w:t xml:space="preserve"> wish to mix candy worth $3.44 per pound with candy worth $9.96 per pound to form 24 pounds of a mixture worth $8.33 per pound. </w:t>
      </w:r>
    </w:p>
    <w:p w14:paraId="17E1FA73" w14:textId="77777777" w:rsidR="00492D45" w:rsidRPr="00F138BD" w:rsidRDefault="00492D45" w:rsidP="000E2206">
      <w:pPr>
        <w:pStyle w:val="ListParagraph"/>
        <w:numPr>
          <w:ilvl w:val="0"/>
          <w:numId w:val="25"/>
        </w:numPr>
        <w:spacing w:after="0"/>
        <w:ind w:left="1080"/>
        <w:rPr>
          <w:rFonts w:asciiTheme="minorHAnsi" w:hAnsiTheme="minorHAnsi"/>
          <w:sz w:val="22"/>
        </w:rPr>
      </w:pPr>
      <w:r w:rsidRPr="00F138BD">
        <w:rPr>
          <w:rFonts w:cs="Times New Roman"/>
        </w:rPr>
        <w:t xml:space="preserve">Write </w:t>
      </w:r>
      <w:r>
        <w:rPr>
          <w:rFonts w:cs="Times New Roman"/>
        </w:rPr>
        <w:t>the</w:t>
      </w:r>
      <w:r w:rsidRPr="00F138BD">
        <w:rPr>
          <w:rFonts w:cs="Times New Roman"/>
        </w:rPr>
        <w:t xml:space="preserve"> system equation</w:t>
      </w:r>
      <w:r>
        <w:rPr>
          <w:rFonts w:cs="Times New Roman"/>
        </w:rPr>
        <w:t>s</w:t>
      </w:r>
      <w:r w:rsidRPr="00F138BD">
        <w:rPr>
          <w:rFonts w:cs="Times New Roman"/>
        </w:rPr>
        <w:t>?</w:t>
      </w:r>
    </w:p>
    <w:p w14:paraId="5351C320" w14:textId="77777777" w:rsidR="00492D45" w:rsidRPr="00F138BD" w:rsidRDefault="00492D45" w:rsidP="000E2206">
      <w:pPr>
        <w:pStyle w:val="ListParagraph"/>
        <w:numPr>
          <w:ilvl w:val="0"/>
          <w:numId w:val="25"/>
        </w:numPr>
        <w:spacing w:after="0"/>
        <w:ind w:left="1080"/>
        <w:rPr>
          <w:rFonts w:cs="Times New Roman"/>
        </w:rPr>
      </w:pPr>
      <w:r w:rsidRPr="00F138BD">
        <w:rPr>
          <w:rFonts w:cs="Times New Roman"/>
        </w:rPr>
        <w:t>How many pounds of each candy should you use?</w:t>
      </w:r>
    </w:p>
    <w:p w14:paraId="02B7890E" w14:textId="77777777" w:rsidR="00E737A4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 w:rsidRPr="001D15F3">
        <w:t>Anne and N</w:t>
      </w:r>
      <w:r>
        <w:t xml:space="preserve">ancy use a metal alloy that is </w:t>
      </w:r>
      <w:r w:rsidRPr="001D15F3">
        <w:t>17.76% copper to make jewelry. How many ounces of a 15% alloy must be mixed with a</w:t>
      </w:r>
      <w:r>
        <w:t xml:space="preserve"> 19% alloy to form </w:t>
      </w:r>
      <w:r w:rsidRPr="001D15F3">
        <w:t>100 ounces of the desired alloy?</w:t>
      </w:r>
    </w:p>
    <w:p w14:paraId="56119D2D" w14:textId="77777777" w:rsidR="00E737A4" w:rsidRDefault="00E737A4" w:rsidP="00492D45"/>
    <w:p w14:paraId="7CC79EF0" w14:textId="77777777" w:rsidR="00B621ED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 w:rsidRPr="001D15F3">
        <w:t xml:space="preserve">A company makes 3 types of cable. Cable </w:t>
      </w:r>
      <w:r w:rsidRPr="0021028F">
        <w:rPr>
          <w:b/>
          <w:i/>
        </w:rPr>
        <w:t>A</w:t>
      </w:r>
      <w:r w:rsidRPr="001D15F3">
        <w:t xml:space="preserve"> requires 3 black, 3 white, and 2 red wires. </w:t>
      </w:r>
      <w:r w:rsidRPr="0021028F">
        <w:rPr>
          <w:b/>
          <w:i/>
        </w:rPr>
        <w:t>B</w:t>
      </w:r>
      <w:r w:rsidRPr="001D15F3">
        <w:t xml:space="preserve"> requires 1 black, 2 white, and 1 red. </w:t>
      </w:r>
      <w:r w:rsidRPr="0021028F">
        <w:rPr>
          <w:b/>
          <w:i/>
        </w:rPr>
        <w:t>C</w:t>
      </w:r>
      <w:r w:rsidRPr="001D15F3">
        <w:t xml:space="preserve"> requires 2 black, 1 white, and 2 red. They used 95 black, 100 white and 80 red wires. </w:t>
      </w:r>
    </w:p>
    <w:p w14:paraId="11295AFF" w14:textId="77777777" w:rsidR="00B621ED" w:rsidRDefault="00B621ED" w:rsidP="000E2206">
      <w:pPr>
        <w:pStyle w:val="ListParagraph"/>
        <w:numPr>
          <w:ilvl w:val="0"/>
          <w:numId w:val="26"/>
        </w:numPr>
        <w:spacing w:after="0"/>
      </w:pPr>
      <w:r w:rsidRPr="00F138BD">
        <w:rPr>
          <w:rFonts w:cs="Times New Roman"/>
        </w:rPr>
        <w:t xml:space="preserve">Write </w:t>
      </w:r>
      <w:r>
        <w:rPr>
          <w:rFonts w:cs="Times New Roman"/>
        </w:rPr>
        <w:t>the</w:t>
      </w:r>
      <w:r w:rsidRPr="00F138BD">
        <w:rPr>
          <w:rFonts w:cs="Times New Roman"/>
        </w:rPr>
        <w:t xml:space="preserve"> system equation</w:t>
      </w:r>
      <w:r>
        <w:rPr>
          <w:rFonts w:cs="Times New Roman"/>
        </w:rPr>
        <w:t>s?</w:t>
      </w:r>
    </w:p>
    <w:p w14:paraId="7A949B36" w14:textId="77777777" w:rsidR="00E737A4" w:rsidRDefault="00E737A4" w:rsidP="000E2206">
      <w:pPr>
        <w:pStyle w:val="ListParagraph"/>
        <w:numPr>
          <w:ilvl w:val="0"/>
          <w:numId w:val="26"/>
        </w:numPr>
        <w:spacing w:after="0"/>
      </w:pPr>
      <w:r w:rsidRPr="001D15F3">
        <w:t>How many of each cable were made?</w:t>
      </w:r>
    </w:p>
    <w:p w14:paraId="321357C3" w14:textId="77777777" w:rsidR="00E737A4" w:rsidRDefault="00E737A4" w:rsidP="00492D45"/>
    <w:p w14:paraId="2B1A921B" w14:textId="77777777" w:rsidR="00E737A4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 w:rsidRPr="001D15F3">
        <w:lastRenderedPageBreak/>
        <w:t>A basketball fieldhouse seats 15,000. Courtside sea</w:t>
      </w:r>
      <w:r>
        <w:t>ts sell for $8.00, end zone for $</w:t>
      </w:r>
      <w:r w:rsidRPr="001D15F3">
        <w:t>6</w:t>
      </w:r>
      <w:r>
        <w:t>.00</w:t>
      </w:r>
      <w:r w:rsidRPr="001D15F3">
        <w:t>, and balcony for</w:t>
      </w:r>
      <w:r>
        <w:t xml:space="preserve"> $5.00.</w:t>
      </w:r>
      <w:r w:rsidRPr="001D15F3">
        <w:t xml:space="preserve"> Total for a sell</w:t>
      </w:r>
      <w:r w:rsidRPr="00E737A4">
        <w:rPr>
          <w:rFonts w:ascii="TestGen" w:hAnsi="TestGen" w:cs="TestGen"/>
        </w:rPr>
        <w:t>-</w:t>
      </w:r>
      <w:r w:rsidRPr="001D15F3">
        <w:t xml:space="preserve">out is </w:t>
      </w:r>
      <w:r>
        <w:rPr>
          <w:noProof/>
        </w:rPr>
        <w:t>$86,000.</w:t>
      </w:r>
      <w:r>
        <w:t xml:space="preserve"> </w:t>
      </w:r>
      <w:r w:rsidRPr="001D15F3">
        <w:t xml:space="preserve">If half the courtside and balcony and all end zone seats are sold, ticket sales total </w:t>
      </w:r>
      <w:r>
        <w:t>$49,000.</w:t>
      </w:r>
    </w:p>
    <w:p w14:paraId="3563ED7A" w14:textId="77777777" w:rsidR="00AA2B9D" w:rsidRDefault="00AA2B9D" w:rsidP="000E2206">
      <w:pPr>
        <w:pStyle w:val="ListParagraph"/>
        <w:numPr>
          <w:ilvl w:val="0"/>
          <w:numId w:val="27"/>
        </w:numPr>
        <w:spacing w:after="0"/>
        <w:ind w:left="1080"/>
      </w:pPr>
      <w:r w:rsidRPr="00F138BD">
        <w:rPr>
          <w:rFonts w:cs="Times New Roman"/>
        </w:rPr>
        <w:t xml:space="preserve">Write </w:t>
      </w:r>
      <w:r>
        <w:rPr>
          <w:rFonts w:cs="Times New Roman"/>
        </w:rPr>
        <w:t>the</w:t>
      </w:r>
      <w:r w:rsidRPr="00F138BD">
        <w:rPr>
          <w:rFonts w:cs="Times New Roman"/>
        </w:rPr>
        <w:t xml:space="preserve"> system equation</w:t>
      </w:r>
      <w:r>
        <w:rPr>
          <w:rFonts w:cs="Times New Roman"/>
        </w:rPr>
        <w:t>s?</w:t>
      </w:r>
    </w:p>
    <w:p w14:paraId="559A28BA" w14:textId="77777777" w:rsidR="00AA2B9D" w:rsidRDefault="00AA2B9D" w:rsidP="000E2206">
      <w:pPr>
        <w:pStyle w:val="ListParagraph"/>
        <w:numPr>
          <w:ilvl w:val="0"/>
          <w:numId w:val="27"/>
        </w:numPr>
        <w:spacing w:after="0"/>
        <w:ind w:left="1080"/>
      </w:pPr>
      <w:r w:rsidRPr="001D15F3">
        <w:t>How many of each type of seat are there?</w:t>
      </w:r>
    </w:p>
    <w:p w14:paraId="16194562" w14:textId="77777777" w:rsidR="0013142D" w:rsidRDefault="0013142D" w:rsidP="00492D45"/>
    <w:p w14:paraId="628783F6" w14:textId="77777777" w:rsidR="00D923B3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movie theater charges $9.00 for adults and $7.00 for senior citizens. On a day when 325 people paid admission, the total receipts were $2,495. </w:t>
      </w:r>
    </w:p>
    <w:p w14:paraId="03DE5986" w14:textId="77777777" w:rsidR="00D923B3" w:rsidRPr="00D923B3" w:rsidRDefault="00D923B3" w:rsidP="000E2206">
      <w:pPr>
        <w:pStyle w:val="ListParagraph"/>
        <w:numPr>
          <w:ilvl w:val="0"/>
          <w:numId w:val="30"/>
        </w:numPr>
        <w:spacing w:after="0"/>
      </w:pPr>
      <w:r w:rsidRPr="00F138BD">
        <w:rPr>
          <w:rFonts w:cs="Times New Roman"/>
        </w:rPr>
        <w:t xml:space="preserve">Write </w:t>
      </w:r>
      <w:r>
        <w:rPr>
          <w:rFonts w:cs="Times New Roman"/>
        </w:rPr>
        <w:t>the</w:t>
      </w:r>
      <w:r w:rsidRPr="00F138BD">
        <w:rPr>
          <w:rFonts w:cs="Times New Roman"/>
        </w:rPr>
        <w:t xml:space="preserve"> system equation</w:t>
      </w:r>
      <w:r>
        <w:rPr>
          <w:rFonts w:cs="Times New Roman"/>
        </w:rPr>
        <w:t>s?</w:t>
      </w:r>
    </w:p>
    <w:p w14:paraId="041D2567" w14:textId="77777777" w:rsidR="00E737A4" w:rsidRDefault="00E737A4" w:rsidP="000E2206">
      <w:pPr>
        <w:pStyle w:val="ListParagraph"/>
        <w:numPr>
          <w:ilvl w:val="0"/>
          <w:numId w:val="30"/>
        </w:numPr>
        <w:spacing w:after="0"/>
      </w:pPr>
      <w:r>
        <w:t>How many who paid were adults? How many were seniors?</w:t>
      </w:r>
    </w:p>
    <w:p w14:paraId="6D308AFA" w14:textId="77777777" w:rsidR="004A432B" w:rsidRDefault="004A432B" w:rsidP="004A432B"/>
    <w:p w14:paraId="7A507940" w14:textId="77777777" w:rsidR="004A432B" w:rsidRDefault="004A432B" w:rsidP="000E2206">
      <w:pPr>
        <w:pStyle w:val="ListParagraph"/>
        <w:numPr>
          <w:ilvl w:val="0"/>
          <w:numId w:val="24"/>
        </w:numPr>
        <w:ind w:left="540" w:hanging="540"/>
      </w:pPr>
      <w:r>
        <w:t>A Broadway theater has 500 seats, divided into orchestra, main, and balcony seating. Orchestra seats sell for $150, main seats for $135, and balcony seats for $110. If all the seats are sold, the gross revenue to the theater is $64,250. If all the main and balcony seats are sold, but only half the orchestra seats are sold, the gross revenue is $56,750.</w:t>
      </w:r>
    </w:p>
    <w:p w14:paraId="7C4883C2" w14:textId="77777777" w:rsidR="004A432B" w:rsidRPr="009565DA" w:rsidRDefault="004A432B" w:rsidP="000E2206">
      <w:pPr>
        <w:pStyle w:val="ListParagraph"/>
        <w:numPr>
          <w:ilvl w:val="0"/>
          <w:numId w:val="28"/>
        </w:numPr>
        <w:spacing w:after="0"/>
        <w:ind w:left="1080"/>
        <w:rPr>
          <w:rFonts w:cs="Times New Roman"/>
          <w:szCs w:val="24"/>
        </w:rPr>
      </w:pPr>
      <w:r w:rsidRPr="009565DA">
        <w:rPr>
          <w:rFonts w:cs="Times New Roman"/>
          <w:szCs w:val="24"/>
        </w:rPr>
        <w:t>Write the system equations?</w:t>
      </w:r>
    </w:p>
    <w:p w14:paraId="04F39EE5" w14:textId="77777777" w:rsidR="004A432B" w:rsidRPr="009565DA" w:rsidRDefault="004A432B" w:rsidP="000E2206">
      <w:pPr>
        <w:pStyle w:val="ListParagraph"/>
        <w:numPr>
          <w:ilvl w:val="0"/>
          <w:numId w:val="28"/>
        </w:numPr>
        <w:spacing w:after="0"/>
        <w:ind w:left="1080"/>
        <w:rPr>
          <w:rFonts w:cs="Times New Roman"/>
          <w:szCs w:val="24"/>
        </w:rPr>
      </w:pPr>
      <w:r w:rsidRPr="009565DA">
        <w:rPr>
          <w:rFonts w:cs="Times New Roman"/>
          <w:szCs w:val="24"/>
        </w:rPr>
        <w:t>How many of each kind of seat are there?</w:t>
      </w:r>
    </w:p>
    <w:p w14:paraId="11235C95" w14:textId="77777777" w:rsidR="00E737A4" w:rsidRDefault="00E737A4" w:rsidP="004A432B"/>
    <w:p w14:paraId="14A38C1C" w14:textId="77777777" w:rsidR="004A432B" w:rsidRDefault="004A432B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movie theater charges $11 for adults, $6.50 for children, and $9 for senior citizens. One day the theater sold 405 tickets and collected $3,315 in receipts. Twice as many children’s tickets were sold as adult tickets. </w:t>
      </w:r>
    </w:p>
    <w:p w14:paraId="6142C8B0" w14:textId="77777777" w:rsidR="004A432B" w:rsidRPr="009565DA" w:rsidRDefault="004A432B" w:rsidP="000E2206">
      <w:pPr>
        <w:pStyle w:val="ListParagraph"/>
        <w:numPr>
          <w:ilvl w:val="0"/>
          <w:numId w:val="31"/>
        </w:numPr>
        <w:spacing w:after="0"/>
        <w:ind w:left="1080"/>
        <w:rPr>
          <w:rFonts w:cs="Times New Roman"/>
          <w:szCs w:val="24"/>
        </w:rPr>
      </w:pPr>
      <w:r w:rsidRPr="009565DA">
        <w:rPr>
          <w:rFonts w:cs="Times New Roman"/>
          <w:szCs w:val="24"/>
        </w:rPr>
        <w:t>Write the system equations?</w:t>
      </w:r>
    </w:p>
    <w:p w14:paraId="5A1A02D2" w14:textId="77777777" w:rsidR="004A432B" w:rsidRPr="0045041E" w:rsidRDefault="004A432B" w:rsidP="000E2206">
      <w:pPr>
        <w:pStyle w:val="ListParagraph"/>
        <w:numPr>
          <w:ilvl w:val="0"/>
          <w:numId w:val="31"/>
        </w:numPr>
        <w:spacing w:after="0"/>
        <w:ind w:left="1080"/>
        <w:rPr>
          <w:rFonts w:cs="Times New Roman"/>
          <w:sz w:val="28"/>
          <w:szCs w:val="24"/>
        </w:rPr>
      </w:pPr>
      <w:r w:rsidRPr="0045041E">
        <w:rPr>
          <w:rFonts w:cs="Times New Roman"/>
        </w:rPr>
        <w:t>How many adults, children, and senior citizens went to the theater that day?</w:t>
      </w:r>
    </w:p>
    <w:p w14:paraId="32EB07EF" w14:textId="77777777" w:rsidR="004A432B" w:rsidRDefault="004A432B" w:rsidP="004A432B"/>
    <w:p w14:paraId="7D9C26E6" w14:textId="77777777" w:rsidR="00DD03EC" w:rsidRDefault="004A432B" w:rsidP="00DD03EC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t>Emma has $20,000 to invest. As her financial planner, you recommend that she diversify into three investements: Treasure bills that yield 5% simple interest. Treasury bonds tht yield 7% simple interest, and corporate bonds that yield 10% simple interest. Emma wishes to earn $1,390 per year in income. Also, Emma wants her investment in Treasury bills to be $3,000 more than her investment in corporate bonds. How much money should Emma place in each investement?</w:t>
      </w:r>
    </w:p>
    <w:p w14:paraId="6A8D45E8" w14:textId="77777777" w:rsidR="00DD03EC" w:rsidRDefault="00DD03EC" w:rsidP="00DD03EC">
      <w:pPr>
        <w:rPr>
          <w:noProof/>
        </w:rPr>
      </w:pPr>
    </w:p>
    <w:p w14:paraId="48BFB4F7" w14:textId="77777777" w:rsidR="00DD03EC" w:rsidRDefault="00DD03EC" w:rsidP="00DD03EC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t>A person invested $17,000 for one year, part at 10%, part at 12%, and the remainder at 15%. The total annual income from these investements was $2,110. The amount of money invested at 12% was $1,000 less than the amounts invested at 10% and 15% combined. Find the amount invested at each rate.</w:t>
      </w:r>
    </w:p>
    <w:p w14:paraId="7D8E3FD8" w14:textId="77777777" w:rsidR="00087A69" w:rsidRDefault="00087A69" w:rsidP="00492D45">
      <w:r>
        <w:br w:type="page"/>
      </w:r>
    </w:p>
    <w:p w14:paraId="553432AF" w14:textId="77777777" w:rsidR="00087A69" w:rsidRDefault="00087A69" w:rsidP="00087A69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lastRenderedPageBreak/>
        <w:t>At a production, 400 tickets were sold. The ticket prices were $8, $10, and $12, and the total income from ticket sales was $3,700. How many tickets of each type were sold if the combined number of $8 and $10 tickets sold was 7 times the number of $12 tickets sold?</w:t>
      </w:r>
    </w:p>
    <w:p w14:paraId="4E894F19" w14:textId="77777777" w:rsidR="00087A69" w:rsidRDefault="00087A69" w:rsidP="00087A69">
      <w:pPr>
        <w:rPr>
          <w:noProof/>
        </w:rPr>
      </w:pPr>
    </w:p>
    <w:p w14:paraId="04AC3EAA" w14:textId="77777777" w:rsidR="00087A69" w:rsidRDefault="00087A69" w:rsidP="00087A69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t>A certain brand of razor blades comes in packages if 6, 12, and 24 blades, costing $2, $3, and $4 per package, respectively. A store sold 12 packages containing a total of 162 razor blades and took in $35. How many packages of each type were sold?</w:t>
      </w:r>
    </w:p>
    <w:p w14:paraId="5EECA54C" w14:textId="77777777" w:rsidR="00DD03EC" w:rsidRDefault="00DD03EC" w:rsidP="00087A69"/>
    <w:p w14:paraId="378E2E86" w14:textId="77777777" w:rsidR="00D923B3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>A store sells cashews for $5.00 per pound and peanuts for $1.50 per pound. The manager decides to mix 30 pounds of peanuts with some cashews and sell the mixture for $3.00 per pound.</w:t>
      </w:r>
    </w:p>
    <w:p w14:paraId="649BA351" w14:textId="77777777" w:rsidR="00D923B3" w:rsidRPr="00D923B3" w:rsidRDefault="00D923B3" w:rsidP="000E2206">
      <w:pPr>
        <w:pStyle w:val="ListParagraph"/>
        <w:numPr>
          <w:ilvl w:val="0"/>
          <w:numId w:val="29"/>
        </w:numPr>
        <w:spacing w:after="0"/>
        <w:ind w:left="1080"/>
      </w:pPr>
      <w:bookmarkStart w:id="2" w:name="_Hlk495563188"/>
      <w:r w:rsidRPr="00D923B3">
        <w:rPr>
          <w:rFonts w:cs="Times New Roman"/>
        </w:rPr>
        <w:t>Write the system equations?</w:t>
      </w:r>
    </w:p>
    <w:p w14:paraId="41D5560F" w14:textId="77777777" w:rsidR="00E737A4" w:rsidRDefault="00E737A4" w:rsidP="000E2206">
      <w:pPr>
        <w:pStyle w:val="ListParagraph"/>
        <w:numPr>
          <w:ilvl w:val="0"/>
          <w:numId w:val="29"/>
        </w:numPr>
        <w:spacing w:after="0"/>
        <w:ind w:left="1080"/>
      </w:pPr>
      <w:r>
        <w:t>How many pounds of cashews should be mixed with peanuts so that the mixture will produce the same revenue as selling the nuts separately?</w:t>
      </w:r>
    </w:p>
    <w:bookmarkEnd w:id="2"/>
    <w:p w14:paraId="30534C0D" w14:textId="77777777" w:rsidR="00E737A4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wireless store takes presale orders for a new smartphone and tablet. He gets 340 preorders for the smartphone and 250 preorders for the tablet. The combined value of the preorders is $270,500.00. If the price of a smartphone </w:t>
      </w:r>
      <w:r w:rsidR="00490A73">
        <w:t xml:space="preserve">and tablet together </w:t>
      </w:r>
      <w:r>
        <w:t>is $965, how much does each device cost?</w:t>
      </w:r>
    </w:p>
    <w:p w14:paraId="069956F5" w14:textId="77777777" w:rsidR="00E737A4" w:rsidRDefault="00E737A4" w:rsidP="00FA0EF5"/>
    <w:p w14:paraId="43A9AC60" w14:textId="77777777" w:rsidR="00E737A4" w:rsidRDefault="00E737A4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>A restaurant manager wants to purchase 200 sets of dishes. One design costs $25 per set, and another costs $45 per set. If she has only $7400 to spend, how many sets of each design should be order?</w:t>
      </w:r>
    </w:p>
    <w:p w14:paraId="5F46C1A1" w14:textId="77777777" w:rsidR="00E737A4" w:rsidRDefault="00E737A4" w:rsidP="00FA0EF5"/>
    <w:p w14:paraId="387F26C3" w14:textId="77777777" w:rsidR="002E3AAC" w:rsidRDefault="00E737A4" w:rsidP="002E3AAC">
      <w:pPr>
        <w:pStyle w:val="ListParagraph"/>
        <w:numPr>
          <w:ilvl w:val="0"/>
          <w:numId w:val="24"/>
        </w:numPr>
        <w:spacing w:after="0"/>
        <w:ind w:left="540" w:hanging="540"/>
      </w:pPr>
      <w:r>
        <w:t>One group of people purchased 10 hot dogs and 5 soft drinks at a cost of $35.00. A second bought 7 hot dogs and 4 soft drinks at a cost of $25.25. What is the cost of a single hot dog and a single soft drink?</w:t>
      </w:r>
    </w:p>
    <w:p w14:paraId="00FEE88D" w14:textId="77777777" w:rsidR="002E3AAC" w:rsidRDefault="002E3AAC" w:rsidP="00D44168">
      <w:pPr>
        <w:rPr>
          <w:noProof/>
        </w:rPr>
      </w:pPr>
    </w:p>
    <w:p w14:paraId="4E2C174E" w14:textId="77777777" w:rsidR="002E3AAC" w:rsidRDefault="002E3AAC" w:rsidP="002E3AAC">
      <w:pPr>
        <w:pStyle w:val="ListParagraph"/>
        <w:numPr>
          <w:ilvl w:val="0"/>
          <w:numId w:val="24"/>
        </w:numPr>
        <w:spacing w:after="0"/>
        <w:ind w:left="540" w:hanging="540"/>
      </w:pPr>
      <w:r>
        <w:rPr>
          <w:noProof/>
        </w:rPr>
        <w:t>The sum of three times the first number, plus the second number, and twice the third number is 5. If 3 times the second number is subtracted from the sum of the first number and 3 times the third number, the result is 2. If the third number is subtracted from the sum of 2 times the first number and 3 times the second number, the result is 1. Find the three numbers.</w:t>
      </w:r>
    </w:p>
    <w:p w14:paraId="0C86DA04" w14:textId="77777777" w:rsidR="002E3AAC" w:rsidRDefault="002E3AAC" w:rsidP="00D44168">
      <w:pPr>
        <w:rPr>
          <w:noProof/>
        </w:rPr>
      </w:pPr>
    </w:p>
    <w:p w14:paraId="2C667FC1" w14:textId="77777777" w:rsidR="002E3AAC" w:rsidRDefault="002E3AAC" w:rsidP="002E3AAC">
      <w:pPr>
        <w:pStyle w:val="ListParagraph"/>
        <w:numPr>
          <w:ilvl w:val="0"/>
          <w:numId w:val="24"/>
        </w:numPr>
        <w:spacing w:after="0"/>
        <w:ind w:left="540" w:hanging="540"/>
      </w:pPr>
      <w:r>
        <w:rPr>
          <w:noProof/>
        </w:rPr>
        <w:t>The sum of three numbers is 16. The sum of twice the first number, 3 times the second number, and 4 times the third number is 46. The difference between 5 times the first number and the second number is 31. Find the three numbers.</w:t>
      </w:r>
    </w:p>
    <w:p w14:paraId="733FE0B5" w14:textId="77777777" w:rsidR="00FA0EF5" w:rsidRDefault="00FA0EF5" w:rsidP="00FA0EF5"/>
    <w:p w14:paraId="749C7889" w14:textId="77777777" w:rsidR="00FA0EF5" w:rsidRDefault="00FA0EF5" w:rsidP="000E2206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Two blocks of wood having the same length and width are placed on the top and bottom of a table. Length </w:t>
      </w:r>
      <w:r w:rsidRPr="00FA0EF5">
        <w:rPr>
          <w:i/>
        </w:rPr>
        <w:t>A</w:t>
      </w:r>
      <w:r>
        <w:t xml:space="preserve"> measure 32 </w:t>
      </w:r>
      <w:r w:rsidRPr="00FA0EF5">
        <w:rPr>
          <w:i/>
        </w:rPr>
        <w:t>cm</w:t>
      </w:r>
      <w:r>
        <w:t xml:space="preserve">. The blocks are rearranged. Length </w:t>
      </w:r>
      <w:r w:rsidRPr="00FA0EF5">
        <w:rPr>
          <w:i/>
        </w:rPr>
        <w:t>B</w:t>
      </w:r>
      <w:r>
        <w:t xml:space="preserve"> measures 28 </w:t>
      </w:r>
      <w:r w:rsidRPr="00FA0EF5">
        <w:rPr>
          <w:i/>
        </w:rPr>
        <w:t>cm</w:t>
      </w:r>
      <w:r>
        <w:t>. Determine the height of the table.</w:t>
      </w:r>
    </w:p>
    <w:p w14:paraId="31C9187B" w14:textId="77777777" w:rsidR="00FA0EF5" w:rsidRDefault="00FA0EF5" w:rsidP="00FA0EF5">
      <w:pPr>
        <w:jc w:val="center"/>
      </w:pPr>
      <w:r>
        <w:rPr>
          <w:noProof/>
        </w:rPr>
        <w:drawing>
          <wp:inline distT="0" distB="0" distL="0" distR="0" wp14:anchorId="775E498C" wp14:editId="773875B8">
            <wp:extent cx="3344294" cy="1280160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294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CF224" w14:textId="77777777" w:rsidR="00E34F9F" w:rsidRPr="00E34F9F" w:rsidRDefault="00E34F9F" w:rsidP="00921ED5">
      <w:pPr>
        <w:rPr>
          <w:sz w:val="12"/>
        </w:rPr>
      </w:pPr>
      <w:r w:rsidRPr="00E34F9F">
        <w:rPr>
          <w:sz w:val="12"/>
        </w:rPr>
        <w:br w:type="page"/>
      </w:r>
    </w:p>
    <w:p w14:paraId="0DA1FF2F" w14:textId="77777777" w:rsidR="00FA0EF5" w:rsidRDefault="00FA0EF5" w:rsidP="000E2206">
      <w:pPr>
        <w:pStyle w:val="ListParagraph"/>
        <w:numPr>
          <w:ilvl w:val="0"/>
          <w:numId w:val="24"/>
        </w:numPr>
        <w:ind w:left="540" w:hanging="540"/>
      </w:pPr>
      <w:r>
        <w:lastRenderedPageBreak/>
        <w:t>In the following triangle, the degree measures of the three interior angles and two of the exterior angles are represented with variables. Find the measure of each interior angle.</w:t>
      </w:r>
    </w:p>
    <w:p w14:paraId="1AC77914" w14:textId="77777777" w:rsidR="00FA0EF5" w:rsidRDefault="00FA0EF5" w:rsidP="00FA0EF5">
      <w:pPr>
        <w:spacing w:before="80"/>
        <w:jc w:val="center"/>
      </w:pPr>
      <w:r>
        <w:rPr>
          <w:noProof/>
        </w:rPr>
        <w:drawing>
          <wp:inline distT="0" distB="0" distL="0" distR="0" wp14:anchorId="4C090968" wp14:editId="11BAB479">
            <wp:extent cx="2038662" cy="1371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03866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CC749" w14:textId="77777777" w:rsidR="00FA0EF5" w:rsidRDefault="00FA0EF5" w:rsidP="00026FA8">
      <w:pPr>
        <w:spacing w:line="360" w:lineRule="auto"/>
      </w:pPr>
    </w:p>
    <w:p w14:paraId="5AF61F3F" w14:textId="77777777" w:rsidR="00026FA8" w:rsidRDefault="00026FA8" w:rsidP="00026FA8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t xml:space="preserve">Three painters (Beth, Bill, and Edie), working together, can paint the exterior of a home in 10 </w:t>
      </w:r>
      <w:r w:rsidRPr="00026FA8">
        <w:rPr>
          <w:i/>
          <w:noProof/>
        </w:rPr>
        <w:t>hours</w:t>
      </w:r>
      <w:r>
        <w:rPr>
          <w:noProof/>
        </w:rPr>
        <w:t xml:space="preserve">. Bill and Edie together have painted similar house in 15 </w:t>
      </w:r>
      <w:r w:rsidRPr="00026FA8">
        <w:rPr>
          <w:i/>
          <w:noProof/>
        </w:rPr>
        <w:t>hours</w:t>
      </w:r>
      <w:r>
        <w:rPr>
          <w:noProof/>
        </w:rPr>
        <w:t xml:space="preserve">. One day, all three worked on this same kind of house for 4  </w:t>
      </w:r>
      <w:r w:rsidRPr="00026FA8">
        <w:rPr>
          <w:i/>
          <w:noProof/>
        </w:rPr>
        <w:t>hours</w:t>
      </w:r>
      <w:r>
        <w:rPr>
          <w:noProof/>
        </w:rPr>
        <w:t xml:space="preserve">, after which Edie left. Beth and Bill required 8 more </w:t>
      </w:r>
      <w:r w:rsidRPr="00026FA8">
        <w:rPr>
          <w:i/>
          <w:noProof/>
        </w:rPr>
        <w:t>hours</w:t>
      </w:r>
      <w:r>
        <w:rPr>
          <w:noProof/>
        </w:rPr>
        <w:t xml:space="preserve"> to finish. Assuming no gain or loss in efficiency, how long should it take each person to complete such a job alone?</w:t>
      </w:r>
    </w:p>
    <w:p w14:paraId="2F19AB19" w14:textId="77777777" w:rsidR="00921ED5" w:rsidRDefault="00921ED5" w:rsidP="00921ED5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2AA49B1" wp14:editId="19D9ECEF">
            <wp:extent cx="2290445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5B78D" w14:textId="77777777" w:rsidR="00921ED5" w:rsidRDefault="00921ED5" w:rsidP="00921ED5">
      <w:pPr>
        <w:rPr>
          <w:noProof/>
        </w:rPr>
      </w:pPr>
    </w:p>
    <w:p w14:paraId="6A1F4B0D" w14:textId="77777777" w:rsidR="00781AAD" w:rsidRDefault="00781AAD" w:rsidP="00004592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4D8F1FB8" w14:textId="77777777" w:rsidR="00781AAD" w:rsidRDefault="00771596" w:rsidP="00781AAD">
      <w:pPr>
        <w:jc w:val="center"/>
      </w:pPr>
      <w:r>
        <w:rPr>
          <w:noProof/>
        </w:rPr>
        <w:drawing>
          <wp:inline distT="0" distB="0" distL="0" distR="0" wp14:anchorId="58635A4D" wp14:editId="768C0EC4">
            <wp:extent cx="2032601" cy="182880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03260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0A233" w14:textId="77777777" w:rsidR="00E34F9F" w:rsidRDefault="00781AAD" w:rsidP="00004592">
      <w:pPr>
        <w:spacing w:line="360" w:lineRule="auto"/>
        <w:ind w:left="720"/>
      </w:pPr>
      <w:r w:rsidRPr="0093057F">
        <w:rPr>
          <w:position w:val="-80"/>
        </w:rPr>
        <w:object w:dxaOrig="1620" w:dyaOrig="1719" w14:anchorId="761F6A63">
          <v:shape id="_x0000_i1192" type="#_x0000_t75" style="width:81pt;height:86.35pt" o:ole="">
            <v:imagedata r:id="rId186" o:title=""/>
          </v:shape>
          <o:OLEObject Type="Embed" ProgID="Equation.DSMT4" ShapeID="_x0000_i1192" DrawAspect="Content" ObjectID="_1617216150" r:id="rId187"/>
        </w:object>
      </w:r>
      <w:r w:rsidR="00A37217">
        <w:tab/>
      </w:r>
      <w:r>
        <w:t xml:space="preserve">Find the currents </w:t>
      </w:r>
      <w:r w:rsidRPr="00CD1746">
        <w:rPr>
          <w:position w:val="-18"/>
        </w:rPr>
        <w:object w:dxaOrig="279" w:dyaOrig="420" w14:anchorId="2E415B77">
          <v:shape id="_x0000_i1193" type="#_x0000_t75" style="width:14.35pt;height:21pt" o:ole="">
            <v:imagedata r:id="rId188" o:title=""/>
          </v:shape>
          <o:OLEObject Type="Embed" ProgID="Equation.DSMT4" ShapeID="_x0000_i1193" DrawAspect="Content" ObjectID="_1617216151" r:id="rId189"/>
        </w:object>
      </w:r>
      <w:r>
        <w:t xml:space="preserve">, </w:t>
      </w:r>
      <w:r w:rsidRPr="00CD1746">
        <w:rPr>
          <w:position w:val="-18"/>
        </w:rPr>
        <w:object w:dxaOrig="320" w:dyaOrig="420" w14:anchorId="1C5EB5AE">
          <v:shape id="_x0000_i1194" type="#_x0000_t75" style="width:15.65pt;height:21pt" o:ole="">
            <v:imagedata r:id="rId190" o:title=""/>
          </v:shape>
          <o:OLEObject Type="Embed" ProgID="Equation.DSMT4" ShapeID="_x0000_i1194" DrawAspect="Content" ObjectID="_1617216152" r:id="rId191"/>
        </w:object>
      </w:r>
      <w:r>
        <w:t xml:space="preserve">, </w:t>
      </w:r>
      <w:r w:rsidRPr="00CD1746">
        <w:rPr>
          <w:position w:val="-18"/>
        </w:rPr>
        <w:object w:dxaOrig="300" w:dyaOrig="420" w14:anchorId="786C98B1">
          <v:shape id="_x0000_i1195" type="#_x0000_t75" style="width:15pt;height:21pt" o:ole="">
            <v:imagedata r:id="rId192" o:title=""/>
          </v:shape>
          <o:OLEObject Type="Embed" ProgID="Equation.DSMT4" ShapeID="_x0000_i1195" DrawAspect="Content" ObjectID="_1617216153" r:id="rId193"/>
        </w:object>
      </w:r>
      <w:r>
        <w:t xml:space="preserve">, and </w:t>
      </w:r>
      <w:r w:rsidRPr="00CD1746">
        <w:rPr>
          <w:position w:val="-18"/>
        </w:rPr>
        <w:object w:dxaOrig="320" w:dyaOrig="420" w14:anchorId="792ABF40">
          <v:shape id="_x0000_i1196" type="#_x0000_t75" style="width:15.65pt;height:21pt" o:ole="">
            <v:imagedata r:id="rId194" o:title=""/>
          </v:shape>
          <o:OLEObject Type="Embed" ProgID="Equation.DSMT4" ShapeID="_x0000_i1196" DrawAspect="Content" ObjectID="_1617216154" r:id="rId195"/>
        </w:object>
      </w:r>
    </w:p>
    <w:p w14:paraId="271B3587" w14:textId="77777777" w:rsidR="00781AAD" w:rsidRDefault="00781AAD" w:rsidP="00004592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lastRenderedPageBreak/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59E13BF5" w14:textId="77777777" w:rsidR="00781AAD" w:rsidRDefault="00771596" w:rsidP="00781AAD">
      <w:pPr>
        <w:jc w:val="center"/>
      </w:pPr>
      <w:r>
        <w:rPr>
          <w:noProof/>
        </w:rPr>
        <w:drawing>
          <wp:inline distT="0" distB="0" distL="0" distR="0" wp14:anchorId="77F7EB50" wp14:editId="7D0B6002">
            <wp:extent cx="2331640" cy="18288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331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5FD85" w14:textId="77777777" w:rsidR="00781AAD" w:rsidRDefault="00781AAD" w:rsidP="00A37217">
      <w:pPr>
        <w:spacing w:line="360" w:lineRule="auto"/>
        <w:ind w:left="720"/>
      </w:pPr>
      <w:r w:rsidRPr="00CD1746">
        <w:rPr>
          <w:position w:val="-62"/>
        </w:rPr>
        <w:object w:dxaOrig="2420" w:dyaOrig="1359" w14:anchorId="386F27FC">
          <v:shape id="_x0000_i1197" type="#_x0000_t75" style="width:120.65pt;height:68.35pt" o:ole="">
            <v:imagedata r:id="rId197" o:title=""/>
          </v:shape>
          <o:OLEObject Type="Embed" ProgID="Equation.DSMT4" ShapeID="_x0000_i1197" DrawAspect="Content" ObjectID="_1617216155" r:id="rId198"/>
        </w:object>
      </w:r>
      <w:r>
        <w:t xml:space="preserve"> </w:t>
      </w:r>
      <w:r w:rsidR="00A37217">
        <w:tab/>
      </w:r>
      <w:r>
        <w:t xml:space="preserve">Find the currents </w:t>
      </w:r>
      <w:r w:rsidRPr="00CD1746">
        <w:rPr>
          <w:position w:val="-18"/>
        </w:rPr>
        <w:object w:dxaOrig="279" w:dyaOrig="420" w14:anchorId="1B5DC0BF">
          <v:shape id="_x0000_i1198" type="#_x0000_t75" style="width:14.35pt;height:21pt" o:ole="">
            <v:imagedata r:id="rId188" o:title=""/>
          </v:shape>
          <o:OLEObject Type="Embed" ProgID="Equation.DSMT4" ShapeID="_x0000_i1198" DrawAspect="Content" ObjectID="_1617216156" r:id="rId199"/>
        </w:object>
      </w:r>
      <w:r>
        <w:t xml:space="preserve">, </w:t>
      </w:r>
      <w:r w:rsidRPr="00CD1746">
        <w:rPr>
          <w:position w:val="-18"/>
        </w:rPr>
        <w:object w:dxaOrig="320" w:dyaOrig="420" w14:anchorId="76B81CD3">
          <v:shape id="_x0000_i1199" type="#_x0000_t75" style="width:15.65pt;height:21pt" o:ole="">
            <v:imagedata r:id="rId190" o:title=""/>
          </v:shape>
          <o:OLEObject Type="Embed" ProgID="Equation.DSMT4" ShapeID="_x0000_i1199" DrawAspect="Content" ObjectID="_1617216157" r:id="rId200"/>
        </w:object>
      </w:r>
      <w:r>
        <w:t xml:space="preserve">, and </w:t>
      </w:r>
      <w:r w:rsidRPr="00CD1746">
        <w:rPr>
          <w:position w:val="-18"/>
        </w:rPr>
        <w:object w:dxaOrig="300" w:dyaOrig="420" w14:anchorId="1036C8C3">
          <v:shape id="_x0000_i1200" type="#_x0000_t75" style="width:15pt;height:21pt" o:ole="">
            <v:imagedata r:id="rId192" o:title=""/>
          </v:shape>
          <o:OLEObject Type="Embed" ProgID="Equation.DSMT4" ShapeID="_x0000_i1200" DrawAspect="Content" ObjectID="_1617216158" r:id="rId201"/>
        </w:object>
      </w:r>
    </w:p>
    <w:p w14:paraId="369BB727" w14:textId="77777777" w:rsidR="00781AAD" w:rsidRDefault="00781AAD" w:rsidP="00781AAD"/>
    <w:p w14:paraId="0ECE12DC" w14:textId="77777777" w:rsidR="00781AAD" w:rsidRDefault="00781AAD" w:rsidP="00004592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12B64489" w14:textId="77777777" w:rsidR="00781AAD" w:rsidRDefault="00771596" w:rsidP="00781AAD">
      <w:pPr>
        <w:jc w:val="center"/>
      </w:pPr>
      <w:r>
        <w:rPr>
          <w:noProof/>
        </w:rPr>
        <w:drawing>
          <wp:inline distT="0" distB="0" distL="0" distR="0" wp14:anchorId="20C088EE" wp14:editId="1551CCC2">
            <wp:extent cx="1977961" cy="1737360"/>
            <wp:effectExtent l="0" t="0" r="381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977961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0019A" w14:textId="77777777" w:rsidR="00781AAD" w:rsidRDefault="00781AAD" w:rsidP="00004592">
      <w:pPr>
        <w:ind w:left="720"/>
      </w:pPr>
      <w:r w:rsidRPr="00CD1746">
        <w:rPr>
          <w:position w:val="-62"/>
        </w:rPr>
        <w:object w:dxaOrig="1960" w:dyaOrig="1359" w14:anchorId="7E28EE16">
          <v:shape id="_x0000_i1201" type="#_x0000_t75" style="width:98.35pt;height:68.35pt" o:ole="">
            <v:imagedata r:id="rId203" o:title=""/>
          </v:shape>
          <o:OLEObject Type="Embed" ProgID="Equation.DSMT4" ShapeID="_x0000_i1201" DrawAspect="Content" ObjectID="_1617216159" r:id="rId204"/>
        </w:object>
      </w:r>
      <w:r w:rsidR="00A37217">
        <w:tab/>
      </w:r>
      <w:r>
        <w:t xml:space="preserve">Find the currents </w:t>
      </w:r>
      <w:r w:rsidRPr="00CD1746">
        <w:rPr>
          <w:position w:val="-18"/>
        </w:rPr>
        <w:object w:dxaOrig="279" w:dyaOrig="420" w14:anchorId="0342CA5E">
          <v:shape id="_x0000_i1202" type="#_x0000_t75" style="width:14.35pt;height:21pt" o:ole="">
            <v:imagedata r:id="rId188" o:title=""/>
          </v:shape>
          <o:OLEObject Type="Embed" ProgID="Equation.DSMT4" ShapeID="_x0000_i1202" DrawAspect="Content" ObjectID="_1617216160" r:id="rId205"/>
        </w:object>
      </w:r>
      <w:r>
        <w:t xml:space="preserve">, </w:t>
      </w:r>
      <w:r w:rsidRPr="00CD1746">
        <w:rPr>
          <w:position w:val="-18"/>
        </w:rPr>
        <w:object w:dxaOrig="320" w:dyaOrig="420" w14:anchorId="345A1BBE">
          <v:shape id="_x0000_i1203" type="#_x0000_t75" style="width:15.65pt;height:21pt" o:ole="">
            <v:imagedata r:id="rId190" o:title=""/>
          </v:shape>
          <o:OLEObject Type="Embed" ProgID="Equation.DSMT4" ShapeID="_x0000_i1203" DrawAspect="Content" ObjectID="_1617216161" r:id="rId206"/>
        </w:object>
      </w:r>
      <w:r>
        <w:t xml:space="preserve">, and </w:t>
      </w:r>
      <w:r w:rsidRPr="00CD1746">
        <w:rPr>
          <w:position w:val="-18"/>
        </w:rPr>
        <w:object w:dxaOrig="300" w:dyaOrig="420" w14:anchorId="7FE70636">
          <v:shape id="_x0000_i1204" type="#_x0000_t75" style="width:15pt;height:21pt" o:ole="">
            <v:imagedata r:id="rId192" o:title=""/>
          </v:shape>
          <o:OLEObject Type="Embed" ProgID="Equation.DSMT4" ShapeID="_x0000_i1204" DrawAspect="Content" ObjectID="_1617216162" r:id="rId207"/>
        </w:object>
      </w:r>
    </w:p>
    <w:p w14:paraId="64FA55DF" w14:textId="77777777" w:rsidR="00781AAD" w:rsidRDefault="00781AAD" w:rsidP="00781AAD"/>
    <w:p w14:paraId="72BD3FA0" w14:textId="77777777" w:rsidR="00781AAD" w:rsidRDefault="00781AAD" w:rsidP="000E2206">
      <w:pPr>
        <w:pStyle w:val="ListParagraph"/>
        <w:numPr>
          <w:ilvl w:val="0"/>
          <w:numId w:val="24"/>
        </w:numPr>
        <w:ind w:left="540" w:hanging="540"/>
        <w:rPr>
          <w:noProof/>
        </w:rPr>
      </w:pPr>
      <w:r>
        <w:t>An application of Kirchhoff’s Rules to the circuit shown results in the following system of equations:</w:t>
      </w:r>
      <w:r w:rsidRPr="00CD1746">
        <w:rPr>
          <w:noProof/>
        </w:rPr>
        <w:t xml:space="preserve"> </w:t>
      </w:r>
    </w:p>
    <w:p w14:paraId="613EC161" w14:textId="77777777" w:rsidR="00781AAD" w:rsidRDefault="00A60B45" w:rsidP="00781AAD">
      <w:pPr>
        <w:jc w:val="center"/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5CE653AE" wp14:editId="0B25230A">
            <wp:simplePos x="0" y="0"/>
            <wp:positionH relativeFrom="column">
              <wp:posOffset>4719743</wp:posOffset>
            </wp:positionH>
            <wp:positionV relativeFrom="paragraph">
              <wp:posOffset>4233</wp:posOffset>
            </wp:positionV>
            <wp:extent cx="1743075" cy="1627762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3075" cy="1627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3F8D8194" w14:textId="77777777" w:rsidR="00781AAD" w:rsidRDefault="00D04E2D" w:rsidP="00A37217">
      <w:pPr>
        <w:spacing w:line="360" w:lineRule="auto"/>
        <w:ind w:left="720"/>
      </w:pPr>
      <w:r w:rsidRPr="00CD1746">
        <w:rPr>
          <w:position w:val="-62"/>
        </w:rPr>
        <w:object w:dxaOrig="1560" w:dyaOrig="1359" w14:anchorId="2ABDEE88">
          <v:shape id="_x0000_i1205" type="#_x0000_t75" style="width:78pt;height:68.35pt" o:ole="">
            <v:imagedata r:id="rId209" o:title=""/>
          </v:shape>
          <o:OLEObject Type="Embed" ProgID="Equation.DSMT4" ShapeID="_x0000_i1205" DrawAspect="Content" ObjectID="_1617216163" r:id="rId210"/>
        </w:object>
      </w:r>
      <w:r w:rsidR="00781AAD">
        <w:t xml:space="preserve"> </w:t>
      </w:r>
      <w:r w:rsidR="00A37217">
        <w:tab/>
      </w:r>
      <w:r w:rsidR="00781AAD">
        <w:t xml:space="preserve">Find the currents </w:t>
      </w:r>
      <w:r w:rsidR="00781AAD" w:rsidRPr="00CD1746">
        <w:rPr>
          <w:position w:val="-18"/>
        </w:rPr>
        <w:object w:dxaOrig="279" w:dyaOrig="420" w14:anchorId="53749E36">
          <v:shape id="_x0000_i1206" type="#_x0000_t75" style="width:14.35pt;height:21pt" o:ole="">
            <v:imagedata r:id="rId188" o:title=""/>
          </v:shape>
          <o:OLEObject Type="Embed" ProgID="Equation.DSMT4" ShapeID="_x0000_i1206" DrawAspect="Content" ObjectID="_1617216164" r:id="rId211"/>
        </w:object>
      </w:r>
      <w:r w:rsidR="00781AAD">
        <w:t xml:space="preserve">, </w:t>
      </w:r>
      <w:r w:rsidR="00781AAD" w:rsidRPr="00CD1746">
        <w:rPr>
          <w:position w:val="-18"/>
        </w:rPr>
        <w:object w:dxaOrig="320" w:dyaOrig="420" w14:anchorId="3BE67068">
          <v:shape id="_x0000_i1207" type="#_x0000_t75" style="width:15.65pt;height:21pt" o:ole="">
            <v:imagedata r:id="rId190" o:title=""/>
          </v:shape>
          <o:OLEObject Type="Embed" ProgID="Equation.DSMT4" ShapeID="_x0000_i1207" DrawAspect="Content" ObjectID="_1617216165" r:id="rId212"/>
        </w:object>
      </w:r>
      <w:r w:rsidR="00781AAD">
        <w:t xml:space="preserve">, and </w:t>
      </w:r>
      <w:r w:rsidR="00781AAD" w:rsidRPr="00CD1746">
        <w:rPr>
          <w:position w:val="-18"/>
        </w:rPr>
        <w:object w:dxaOrig="300" w:dyaOrig="420" w14:anchorId="12732A1D">
          <v:shape id="_x0000_i1208" type="#_x0000_t75" style="width:15pt;height:21pt" o:ole="">
            <v:imagedata r:id="rId192" o:title=""/>
          </v:shape>
          <o:OLEObject Type="Embed" ProgID="Equation.DSMT4" ShapeID="_x0000_i1208" DrawAspect="Content" ObjectID="_1617216166" r:id="rId213"/>
        </w:object>
      </w:r>
    </w:p>
    <w:p w14:paraId="32B0CE5A" w14:textId="77777777" w:rsidR="00A60B45" w:rsidRDefault="00A60B45" w:rsidP="00A60B45"/>
    <w:sectPr w:rsidR="00A60B45" w:rsidSect="00D366F4">
      <w:footerReference w:type="default" r:id="rId214"/>
      <w:pgSz w:w="12240" w:h="15840" w:code="1"/>
      <w:pgMar w:top="864" w:right="864" w:bottom="864" w:left="1152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160B4B" w14:textId="77777777" w:rsidR="00D573C7" w:rsidRDefault="00D573C7" w:rsidP="00A61E7E">
      <w:r>
        <w:separator/>
      </w:r>
    </w:p>
  </w:endnote>
  <w:endnote w:type="continuationSeparator" w:id="0">
    <w:p w14:paraId="68D9A781" w14:textId="77777777" w:rsidR="00D573C7" w:rsidRDefault="00D573C7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estGen">
    <w:altName w:val="Calibri"/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7476"/>
      <w:docPartObj>
        <w:docPartGallery w:val="Page Numbers (Bottom of Page)"/>
        <w:docPartUnique/>
      </w:docPartObj>
    </w:sdtPr>
    <w:sdtEndPr/>
    <w:sdtContent>
      <w:p w14:paraId="33A6770C" w14:textId="77777777"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4592">
          <w:rPr>
            <w:noProof/>
          </w:rPr>
          <w:t>48</w:t>
        </w:r>
        <w:r>
          <w:rPr>
            <w:noProof/>
          </w:rPr>
          <w:fldChar w:fldCharType="end"/>
        </w:r>
      </w:p>
    </w:sdtContent>
  </w:sdt>
  <w:p w14:paraId="1431D2AA" w14:textId="77777777"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1140BC" w14:textId="77777777" w:rsidR="00D573C7" w:rsidRDefault="00D573C7" w:rsidP="00A61E7E">
      <w:r>
        <w:separator/>
      </w:r>
    </w:p>
  </w:footnote>
  <w:footnote w:type="continuationSeparator" w:id="0">
    <w:p w14:paraId="0FCFB798" w14:textId="77777777" w:rsidR="00D573C7" w:rsidRDefault="00D573C7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4592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357EF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C7FF7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DD1"/>
    <w:rsid w:val="001F4C17"/>
    <w:rsid w:val="002007D3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71C9"/>
    <w:rsid w:val="0029732E"/>
    <w:rsid w:val="002A2AA7"/>
    <w:rsid w:val="002A50E6"/>
    <w:rsid w:val="002B1BB5"/>
    <w:rsid w:val="002B2261"/>
    <w:rsid w:val="002B29D3"/>
    <w:rsid w:val="002B3402"/>
    <w:rsid w:val="002B71CA"/>
    <w:rsid w:val="002B7641"/>
    <w:rsid w:val="002C05DB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5568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264F"/>
    <w:rsid w:val="005E3BDA"/>
    <w:rsid w:val="005E3F36"/>
    <w:rsid w:val="005E479C"/>
    <w:rsid w:val="005E7A91"/>
    <w:rsid w:val="005F1D52"/>
    <w:rsid w:val="005F2644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558BF"/>
    <w:rsid w:val="007601F1"/>
    <w:rsid w:val="00765F7D"/>
    <w:rsid w:val="00771596"/>
    <w:rsid w:val="00780950"/>
    <w:rsid w:val="007812EB"/>
    <w:rsid w:val="00781AAD"/>
    <w:rsid w:val="00782E03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6A44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3B5B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6F4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21B"/>
    <w:rsid w:val="00D474F8"/>
    <w:rsid w:val="00D507DE"/>
    <w:rsid w:val="00D54167"/>
    <w:rsid w:val="00D55582"/>
    <w:rsid w:val="00D5688D"/>
    <w:rsid w:val="00D56BF3"/>
    <w:rsid w:val="00D56F45"/>
    <w:rsid w:val="00D573C7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0091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818C7"/>
    <w:rsid w:val="00F86867"/>
    <w:rsid w:val="00F91976"/>
    <w:rsid w:val="00F92756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A578E7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png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9.png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208" Type="http://schemas.openxmlformats.org/officeDocument/2006/relationships/image" Target="media/image101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png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2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png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8.wmf"/><Relationship Id="rId201" Type="http://schemas.openxmlformats.org/officeDocument/2006/relationships/oleObject" Target="embeddings/oleObject9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3.bin"/><Relationship Id="rId202" Type="http://schemas.openxmlformats.org/officeDocument/2006/relationships/image" Target="media/image99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8C029EF-6A11-475C-8B41-BA90F41AA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</TotalTime>
  <Pages>8</Pages>
  <Words>1412</Words>
  <Characters>8052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63</cp:revision>
  <cp:lastPrinted>2012-04-25T23:22:00Z</cp:lastPrinted>
  <dcterms:created xsi:type="dcterms:W3CDTF">2015-05-13T19:53:00Z</dcterms:created>
  <dcterms:modified xsi:type="dcterms:W3CDTF">2019-04-20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